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9DA734" w14:textId="3AD12803" w:rsidR="00014937" w:rsidRDefault="00014937" w:rsidP="00014937">
      <w:pPr>
        <w:spacing w:after="0" w:line="274" w:lineRule="auto"/>
        <w:jc w:val="center"/>
      </w:pPr>
      <w:bookmarkStart w:id="0" w:name="_Toc415567432"/>
      <w:r>
        <w:rPr>
          <w:b/>
          <w:sz w:val="52"/>
        </w:rPr>
        <w:t>9008</w:t>
      </w:r>
      <w:r>
        <w:rPr>
          <w:b/>
          <w:sz w:val="52"/>
        </w:rPr>
        <w:t xml:space="preserve"> Workplace Assessment </w:t>
      </w:r>
    </w:p>
    <w:p w14:paraId="082442D9" w14:textId="77777777" w:rsidR="00014937" w:rsidRDefault="00014937" w:rsidP="00014937">
      <w:pPr>
        <w:spacing w:after="0" w:line="259" w:lineRule="auto"/>
        <w:ind w:left="2290"/>
      </w:pPr>
      <w:r>
        <w:rPr>
          <w:b/>
        </w:rPr>
        <w:t xml:space="preserve">NQF 2 Contact Centre Support ID 71490 LP 73269 </w:t>
      </w:r>
    </w:p>
    <w:tbl>
      <w:tblPr>
        <w:tblStyle w:val="TableGrid"/>
        <w:tblW w:w="9782" w:type="dxa"/>
        <w:tblInd w:w="-456" w:type="dxa"/>
        <w:tblCellMar>
          <w:top w:w="2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3770"/>
        <w:gridCol w:w="6012"/>
      </w:tblGrid>
      <w:tr w:rsidR="00014937" w14:paraId="2107FF74" w14:textId="77777777" w:rsidTr="008B1D0A">
        <w:trPr>
          <w:trHeight w:val="638"/>
        </w:trPr>
        <w:tc>
          <w:tcPr>
            <w:tcW w:w="3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2520D9" w14:textId="77777777" w:rsidR="00014937" w:rsidRDefault="00014937" w:rsidP="008B1D0A">
            <w:pPr>
              <w:spacing w:after="0" w:line="259" w:lineRule="auto"/>
            </w:pPr>
            <w:r>
              <w:rPr>
                <w:b/>
              </w:rPr>
              <w:t xml:space="preserve">Name: </w:t>
            </w:r>
          </w:p>
        </w:tc>
        <w:tc>
          <w:tcPr>
            <w:tcW w:w="6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6A1082" w14:textId="77777777" w:rsidR="00014937" w:rsidRDefault="00014937" w:rsidP="008B1D0A">
            <w:pPr>
              <w:spacing w:after="0" w:line="259" w:lineRule="auto"/>
              <w:ind w:left="157"/>
              <w:jc w:val="center"/>
            </w:pPr>
            <w:r>
              <w:rPr>
                <w:b/>
                <w:sz w:val="52"/>
              </w:rPr>
              <w:t xml:space="preserve"> </w:t>
            </w:r>
          </w:p>
        </w:tc>
      </w:tr>
      <w:tr w:rsidR="00014937" w14:paraId="39A8F725" w14:textId="77777777" w:rsidTr="008B1D0A">
        <w:trPr>
          <w:trHeight w:val="636"/>
        </w:trPr>
        <w:tc>
          <w:tcPr>
            <w:tcW w:w="3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DFCFC5" w14:textId="77777777" w:rsidR="00014937" w:rsidRDefault="00014937" w:rsidP="008B1D0A">
            <w:pPr>
              <w:spacing w:after="0" w:line="259" w:lineRule="auto"/>
            </w:pPr>
            <w:r>
              <w:rPr>
                <w:b/>
              </w:rPr>
              <w:t xml:space="preserve">ID Number: </w:t>
            </w:r>
          </w:p>
        </w:tc>
        <w:tc>
          <w:tcPr>
            <w:tcW w:w="6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328F1D" w14:textId="77777777" w:rsidR="00014937" w:rsidRDefault="00014937" w:rsidP="008B1D0A">
            <w:pPr>
              <w:spacing w:after="0" w:line="259" w:lineRule="auto"/>
              <w:ind w:left="157"/>
              <w:jc w:val="center"/>
            </w:pPr>
            <w:r>
              <w:rPr>
                <w:b/>
                <w:sz w:val="52"/>
              </w:rPr>
              <w:t xml:space="preserve"> </w:t>
            </w:r>
          </w:p>
        </w:tc>
      </w:tr>
      <w:tr w:rsidR="00014937" w14:paraId="76E0A95E" w14:textId="77777777" w:rsidTr="008B1D0A">
        <w:trPr>
          <w:trHeight w:val="638"/>
        </w:trPr>
        <w:tc>
          <w:tcPr>
            <w:tcW w:w="3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1E1558" w14:textId="77777777" w:rsidR="00014937" w:rsidRDefault="00014937" w:rsidP="008B1D0A">
            <w:pPr>
              <w:spacing w:after="0" w:line="259" w:lineRule="auto"/>
            </w:pPr>
            <w:r>
              <w:rPr>
                <w:b/>
              </w:rPr>
              <w:t xml:space="preserve">Workplace: </w:t>
            </w:r>
          </w:p>
        </w:tc>
        <w:tc>
          <w:tcPr>
            <w:tcW w:w="6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258EB5" w14:textId="77777777" w:rsidR="00014937" w:rsidRDefault="00014937" w:rsidP="008B1D0A">
            <w:pPr>
              <w:spacing w:after="0" w:line="259" w:lineRule="auto"/>
              <w:ind w:left="157"/>
              <w:jc w:val="center"/>
            </w:pPr>
            <w:r>
              <w:rPr>
                <w:b/>
                <w:sz w:val="52"/>
              </w:rPr>
              <w:t xml:space="preserve"> </w:t>
            </w:r>
          </w:p>
        </w:tc>
      </w:tr>
      <w:tr w:rsidR="00014937" w14:paraId="6FDBD914" w14:textId="77777777" w:rsidTr="008B1D0A">
        <w:trPr>
          <w:trHeight w:val="638"/>
        </w:trPr>
        <w:tc>
          <w:tcPr>
            <w:tcW w:w="3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CE5F7B" w14:textId="77777777" w:rsidR="00014937" w:rsidRDefault="00014937" w:rsidP="008B1D0A">
            <w:pPr>
              <w:spacing w:after="0" w:line="259" w:lineRule="auto"/>
            </w:pPr>
            <w:r>
              <w:rPr>
                <w:b/>
              </w:rPr>
              <w:t xml:space="preserve">Region: </w:t>
            </w:r>
          </w:p>
        </w:tc>
        <w:tc>
          <w:tcPr>
            <w:tcW w:w="6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31AD8D" w14:textId="77777777" w:rsidR="00014937" w:rsidRDefault="00014937" w:rsidP="008B1D0A">
            <w:pPr>
              <w:spacing w:after="0" w:line="259" w:lineRule="auto"/>
              <w:ind w:left="157"/>
              <w:jc w:val="center"/>
            </w:pPr>
            <w:r>
              <w:rPr>
                <w:b/>
                <w:sz w:val="52"/>
              </w:rPr>
              <w:t xml:space="preserve"> </w:t>
            </w:r>
          </w:p>
        </w:tc>
      </w:tr>
      <w:tr w:rsidR="00014937" w14:paraId="2950BD5F" w14:textId="77777777" w:rsidTr="008B1D0A">
        <w:trPr>
          <w:trHeight w:val="636"/>
        </w:trPr>
        <w:tc>
          <w:tcPr>
            <w:tcW w:w="3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23D2D1" w14:textId="77777777" w:rsidR="00014937" w:rsidRDefault="00014937" w:rsidP="008B1D0A">
            <w:pPr>
              <w:spacing w:after="0" w:line="259" w:lineRule="auto"/>
            </w:pPr>
            <w:r>
              <w:rPr>
                <w:b/>
              </w:rPr>
              <w:t xml:space="preserve">Date: </w:t>
            </w:r>
          </w:p>
        </w:tc>
        <w:tc>
          <w:tcPr>
            <w:tcW w:w="6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5B942F" w14:textId="77777777" w:rsidR="00014937" w:rsidRDefault="00014937" w:rsidP="008B1D0A">
            <w:pPr>
              <w:spacing w:after="0" w:line="259" w:lineRule="auto"/>
              <w:ind w:left="157"/>
              <w:jc w:val="center"/>
            </w:pPr>
            <w:r>
              <w:rPr>
                <w:b/>
                <w:sz w:val="52"/>
              </w:rPr>
              <w:t xml:space="preserve"> </w:t>
            </w:r>
          </w:p>
        </w:tc>
      </w:tr>
      <w:tr w:rsidR="00014937" w14:paraId="5DF6DF86" w14:textId="77777777" w:rsidTr="008B1D0A">
        <w:trPr>
          <w:trHeight w:val="638"/>
        </w:trPr>
        <w:tc>
          <w:tcPr>
            <w:tcW w:w="3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7DA760" w14:textId="77777777" w:rsidR="00014937" w:rsidRDefault="00014937" w:rsidP="008B1D0A">
            <w:pPr>
              <w:spacing w:after="0" w:line="259" w:lineRule="auto"/>
            </w:pPr>
            <w:r>
              <w:rPr>
                <w:b/>
              </w:rPr>
              <w:t xml:space="preserve">Signature (to verify this is my own work) </w:t>
            </w:r>
          </w:p>
        </w:tc>
        <w:tc>
          <w:tcPr>
            <w:tcW w:w="60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8ADAC1" w14:textId="77777777" w:rsidR="00014937" w:rsidRDefault="00014937" w:rsidP="008B1D0A">
            <w:pPr>
              <w:spacing w:after="0" w:line="259" w:lineRule="auto"/>
              <w:ind w:left="157"/>
              <w:jc w:val="center"/>
            </w:pPr>
            <w:r>
              <w:rPr>
                <w:b/>
                <w:sz w:val="52"/>
              </w:rPr>
              <w:t xml:space="preserve"> </w:t>
            </w:r>
          </w:p>
        </w:tc>
      </w:tr>
    </w:tbl>
    <w:p w14:paraId="62EA0779" w14:textId="77777777" w:rsidR="00014937" w:rsidRDefault="00014937" w:rsidP="00014937">
      <w:pPr>
        <w:spacing w:after="228" w:line="259" w:lineRule="auto"/>
        <w:ind w:left="283"/>
      </w:pPr>
      <w:r>
        <w:rPr>
          <w:b/>
          <w:sz w:val="36"/>
        </w:rPr>
        <w:t xml:space="preserve"> </w:t>
      </w:r>
    </w:p>
    <w:p w14:paraId="472D8718" w14:textId="77777777" w:rsidR="00014937" w:rsidRDefault="00014937" w:rsidP="00014937">
      <w:pPr>
        <w:pStyle w:val="Heading3"/>
      </w:pPr>
      <w:r>
        <w:t xml:space="preserve">Marking Grid: (For Office Use ONLY) </w:t>
      </w:r>
    </w:p>
    <w:tbl>
      <w:tblPr>
        <w:tblStyle w:val="TableGrid"/>
        <w:tblW w:w="9780" w:type="dxa"/>
        <w:tblInd w:w="-455" w:type="dxa"/>
        <w:tblCellMar>
          <w:top w:w="3" w:type="dxa"/>
          <w:left w:w="107" w:type="dxa"/>
          <w:right w:w="115" w:type="dxa"/>
        </w:tblCellMar>
        <w:tblLook w:val="04A0" w:firstRow="1" w:lastRow="0" w:firstColumn="1" w:lastColumn="0" w:noHBand="0" w:noVBand="1"/>
      </w:tblPr>
      <w:tblGrid>
        <w:gridCol w:w="4698"/>
        <w:gridCol w:w="2047"/>
        <w:gridCol w:w="3035"/>
      </w:tblGrid>
      <w:tr w:rsidR="00014937" w14:paraId="07BECCB9" w14:textId="77777777" w:rsidTr="008B1D0A">
        <w:trPr>
          <w:trHeight w:val="298"/>
        </w:trPr>
        <w:tc>
          <w:tcPr>
            <w:tcW w:w="46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6E3BC"/>
          </w:tcPr>
          <w:p w14:paraId="38A49144" w14:textId="77777777" w:rsidR="00014937" w:rsidRDefault="00014937" w:rsidP="008B1D0A">
            <w:pPr>
              <w:spacing w:after="0" w:line="259" w:lineRule="auto"/>
              <w:ind w:left="5"/>
              <w:jc w:val="center"/>
            </w:pPr>
            <w:r>
              <w:rPr>
                <w:b/>
                <w:sz w:val="24"/>
              </w:rPr>
              <w:t xml:space="preserve">SECTION </w:t>
            </w:r>
          </w:p>
        </w:tc>
        <w:tc>
          <w:tcPr>
            <w:tcW w:w="2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6E3BC"/>
          </w:tcPr>
          <w:p w14:paraId="1C65A69C" w14:textId="77777777" w:rsidR="00014937" w:rsidRDefault="00014937" w:rsidP="008B1D0A">
            <w:pPr>
              <w:spacing w:after="0" w:line="259" w:lineRule="auto"/>
              <w:ind w:left="7"/>
              <w:jc w:val="center"/>
            </w:pPr>
            <w:r>
              <w:rPr>
                <w:b/>
                <w:sz w:val="24"/>
              </w:rPr>
              <w:t xml:space="preserve">TOTAL </w:t>
            </w:r>
          </w:p>
        </w:tc>
        <w:tc>
          <w:tcPr>
            <w:tcW w:w="3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6E3BC"/>
          </w:tcPr>
          <w:p w14:paraId="02B57E66" w14:textId="77777777" w:rsidR="00014937" w:rsidRDefault="00014937" w:rsidP="008B1D0A">
            <w:pPr>
              <w:spacing w:after="0" w:line="259" w:lineRule="auto"/>
              <w:ind w:left="1"/>
            </w:pPr>
            <w:r>
              <w:rPr>
                <w:b/>
                <w:sz w:val="24"/>
              </w:rPr>
              <w:t xml:space="preserve">Learner Achievement </w:t>
            </w:r>
          </w:p>
        </w:tc>
      </w:tr>
      <w:tr w:rsidR="00014937" w14:paraId="3E6F5D29" w14:textId="77777777" w:rsidTr="008B1D0A">
        <w:trPr>
          <w:trHeight w:val="301"/>
        </w:trPr>
        <w:tc>
          <w:tcPr>
            <w:tcW w:w="46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C09B7E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4"/>
              </w:rPr>
              <w:t xml:space="preserve">Activity 1 </w:t>
            </w:r>
          </w:p>
        </w:tc>
        <w:tc>
          <w:tcPr>
            <w:tcW w:w="2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1A09C8" w14:textId="7BF74FCF" w:rsidR="00014937" w:rsidRDefault="00014937" w:rsidP="008B1D0A">
            <w:pPr>
              <w:spacing w:after="0" w:line="259" w:lineRule="auto"/>
              <w:ind w:left="2"/>
            </w:pPr>
            <w:r>
              <w:rPr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>23</w:t>
            </w:r>
          </w:p>
        </w:tc>
        <w:tc>
          <w:tcPr>
            <w:tcW w:w="3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F6001D" w14:textId="77777777" w:rsidR="00014937" w:rsidRDefault="00014937" w:rsidP="008B1D0A">
            <w:pPr>
              <w:spacing w:after="0" w:line="259" w:lineRule="auto"/>
              <w:ind w:left="2"/>
            </w:pPr>
            <w:r>
              <w:rPr>
                <w:b/>
                <w:sz w:val="24"/>
              </w:rPr>
              <w:t xml:space="preserve"> </w:t>
            </w:r>
          </w:p>
        </w:tc>
      </w:tr>
      <w:tr w:rsidR="00014937" w14:paraId="21BA0F2D" w14:textId="77777777" w:rsidTr="008B1D0A">
        <w:trPr>
          <w:trHeight w:val="300"/>
        </w:trPr>
        <w:tc>
          <w:tcPr>
            <w:tcW w:w="46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55B4DA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4"/>
              </w:rPr>
              <w:t xml:space="preserve">Activity 2 </w:t>
            </w:r>
          </w:p>
        </w:tc>
        <w:tc>
          <w:tcPr>
            <w:tcW w:w="2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07E98F" w14:textId="5D2021B6" w:rsidR="00014937" w:rsidRDefault="00014937" w:rsidP="008B1D0A">
            <w:pPr>
              <w:spacing w:after="0" w:line="259" w:lineRule="auto"/>
              <w:ind w:left="2"/>
            </w:pPr>
            <w:r>
              <w:rPr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>66</w:t>
            </w:r>
          </w:p>
        </w:tc>
        <w:tc>
          <w:tcPr>
            <w:tcW w:w="3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97EF0A" w14:textId="77777777" w:rsidR="00014937" w:rsidRDefault="00014937" w:rsidP="008B1D0A">
            <w:pPr>
              <w:spacing w:after="0" w:line="259" w:lineRule="auto"/>
              <w:ind w:left="2"/>
            </w:pPr>
            <w:r>
              <w:rPr>
                <w:b/>
                <w:sz w:val="24"/>
              </w:rPr>
              <w:t xml:space="preserve"> </w:t>
            </w:r>
          </w:p>
        </w:tc>
      </w:tr>
      <w:tr w:rsidR="00014937" w14:paraId="0D0D9810" w14:textId="77777777" w:rsidTr="008B1D0A">
        <w:trPr>
          <w:trHeight w:val="300"/>
        </w:trPr>
        <w:tc>
          <w:tcPr>
            <w:tcW w:w="46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98B0D2" w14:textId="2F7BFD4F" w:rsidR="00014937" w:rsidRDefault="00014937" w:rsidP="008B1D0A">
            <w:pPr>
              <w:spacing w:after="0" w:line="259" w:lineRule="auto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Activity </w:t>
            </w:r>
            <w:r>
              <w:rPr>
                <w:b/>
                <w:sz w:val="24"/>
              </w:rPr>
              <w:t>3</w:t>
            </w:r>
          </w:p>
        </w:tc>
        <w:tc>
          <w:tcPr>
            <w:tcW w:w="20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C45264" w14:textId="1B3E153A" w:rsidR="00014937" w:rsidRDefault="00014937" w:rsidP="008B1D0A">
            <w:pPr>
              <w:spacing w:after="0" w:line="259" w:lineRule="auto"/>
              <w:ind w:left="2"/>
              <w:rPr>
                <w:b/>
                <w:sz w:val="24"/>
              </w:rPr>
            </w:pPr>
            <w:r>
              <w:rPr>
                <w:b/>
                <w:sz w:val="24"/>
              </w:rPr>
              <w:t>10</w:t>
            </w:r>
          </w:p>
        </w:tc>
        <w:tc>
          <w:tcPr>
            <w:tcW w:w="30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998199" w14:textId="77777777" w:rsidR="00014937" w:rsidRDefault="00014937" w:rsidP="008B1D0A">
            <w:pPr>
              <w:spacing w:after="0" w:line="259" w:lineRule="auto"/>
              <w:ind w:left="2"/>
              <w:rPr>
                <w:b/>
                <w:sz w:val="24"/>
              </w:rPr>
            </w:pPr>
          </w:p>
        </w:tc>
      </w:tr>
    </w:tbl>
    <w:p w14:paraId="79E50231" w14:textId="77777777" w:rsidR="00014937" w:rsidRDefault="00014937" w:rsidP="00014937">
      <w:pPr>
        <w:spacing w:after="0" w:line="259" w:lineRule="auto"/>
        <w:ind w:left="283"/>
      </w:pPr>
      <w:r>
        <w:rPr>
          <w:b/>
          <w:sz w:val="24"/>
        </w:rPr>
        <w:t xml:space="preserve"> </w:t>
      </w:r>
    </w:p>
    <w:tbl>
      <w:tblPr>
        <w:tblStyle w:val="TableGrid"/>
        <w:tblW w:w="9038" w:type="dxa"/>
        <w:tblInd w:w="288" w:type="dxa"/>
        <w:tblCellMar>
          <w:top w:w="1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4519"/>
        <w:gridCol w:w="4519"/>
      </w:tblGrid>
      <w:tr w:rsidR="00014937" w14:paraId="15341AF3" w14:textId="77777777" w:rsidTr="008B1D0A">
        <w:trPr>
          <w:trHeight w:val="348"/>
        </w:trPr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9211A0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4"/>
              </w:rPr>
              <w:t xml:space="preserve">Marked By: </w:t>
            </w:r>
          </w:p>
        </w:tc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BB22D5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8"/>
              </w:rPr>
              <w:t xml:space="preserve"> </w:t>
            </w:r>
          </w:p>
        </w:tc>
      </w:tr>
      <w:tr w:rsidR="00014937" w14:paraId="17BFBC24" w14:textId="77777777" w:rsidTr="008B1D0A">
        <w:trPr>
          <w:trHeight w:val="348"/>
        </w:trPr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FAA064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4"/>
              </w:rPr>
              <w:t xml:space="preserve">Date: </w:t>
            </w:r>
          </w:p>
        </w:tc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E7D413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8"/>
              </w:rPr>
              <w:t xml:space="preserve"> </w:t>
            </w:r>
          </w:p>
        </w:tc>
      </w:tr>
      <w:tr w:rsidR="00014937" w14:paraId="07C0CBEA" w14:textId="77777777" w:rsidTr="008B1D0A">
        <w:trPr>
          <w:trHeight w:val="300"/>
        </w:trPr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A15F63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4"/>
              </w:rPr>
              <w:t xml:space="preserve">Competent </w:t>
            </w:r>
          </w:p>
        </w:tc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D5162F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4"/>
              </w:rPr>
              <w:t xml:space="preserve">Not Yet Competent </w:t>
            </w:r>
          </w:p>
        </w:tc>
      </w:tr>
      <w:tr w:rsidR="00014937" w14:paraId="38924BEC" w14:textId="77777777" w:rsidTr="008B1D0A">
        <w:trPr>
          <w:trHeight w:val="348"/>
        </w:trPr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5B8463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4"/>
              </w:rPr>
              <w:t xml:space="preserve">Assessor Sign off: </w:t>
            </w:r>
          </w:p>
        </w:tc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F27C2A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8"/>
              </w:rPr>
              <w:t xml:space="preserve"> </w:t>
            </w:r>
          </w:p>
        </w:tc>
      </w:tr>
      <w:tr w:rsidR="00014937" w14:paraId="55FD4B92" w14:textId="77777777" w:rsidTr="008B1D0A">
        <w:trPr>
          <w:trHeight w:val="300"/>
        </w:trPr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F776F87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4"/>
              </w:rPr>
              <w:t>Notes:</w:t>
            </w:r>
            <w:r>
              <w:rPr>
                <w:b/>
                <w:sz w:val="28"/>
              </w:rPr>
              <w:t xml:space="preserve"> </w:t>
            </w:r>
          </w:p>
        </w:tc>
        <w:tc>
          <w:tcPr>
            <w:tcW w:w="451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14:paraId="03FE833C" w14:textId="77777777" w:rsidR="00014937" w:rsidRDefault="00014937" w:rsidP="008B1D0A">
            <w:pPr>
              <w:spacing w:after="160" w:line="259" w:lineRule="auto"/>
            </w:pPr>
          </w:p>
        </w:tc>
      </w:tr>
      <w:tr w:rsidR="00014937" w14:paraId="4F661DF7" w14:textId="77777777" w:rsidTr="008B1D0A">
        <w:trPr>
          <w:trHeight w:val="348"/>
        </w:trPr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148F169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8"/>
              </w:rPr>
              <w:t xml:space="preserve"> </w:t>
            </w:r>
          </w:p>
        </w:tc>
        <w:tc>
          <w:tcPr>
            <w:tcW w:w="451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14:paraId="16622D07" w14:textId="77777777" w:rsidR="00014937" w:rsidRDefault="00014937" w:rsidP="008B1D0A">
            <w:pPr>
              <w:spacing w:after="160" w:line="259" w:lineRule="auto"/>
            </w:pPr>
          </w:p>
        </w:tc>
      </w:tr>
      <w:tr w:rsidR="00014937" w14:paraId="5B834E14" w14:textId="77777777" w:rsidTr="008B1D0A">
        <w:trPr>
          <w:trHeight w:val="348"/>
        </w:trPr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B985DF5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8"/>
              </w:rPr>
              <w:t xml:space="preserve"> </w:t>
            </w:r>
          </w:p>
        </w:tc>
        <w:tc>
          <w:tcPr>
            <w:tcW w:w="451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14:paraId="3F592F95" w14:textId="77777777" w:rsidR="00014937" w:rsidRDefault="00014937" w:rsidP="008B1D0A">
            <w:pPr>
              <w:spacing w:after="160" w:line="259" w:lineRule="auto"/>
            </w:pPr>
          </w:p>
        </w:tc>
      </w:tr>
      <w:tr w:rsidR="00014937" w14:paraId="181213EE" w14:textId="77777777" w:rsidTr="008B1D0A">
        <w:trPr>
          <w:trHeight w:val="348"/>
        </w:trPr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7574522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8"/>
              </w:rPr>
              <w:t xml:space="preserve"> </w:t>
            </w:r>
          </w:p>
        </w:tc>
        <w:tc>
          <w:tcPr>
            <w:tcW w:w="451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14:paraId="4A040A75" w14:textId="77777777" w:rsidR="00014937" w:rsidRDefault="00014937" w:rsidP="008B1D0A">
            <w:pPr>
              <w:spacing w:after="160" w:line="259" w:lineRule="auto"/>
            </w:pPr>
          </w:p>
        </w:tc>
      </w:tr>
      <w:tr w:rsidR="00014937" w14:paraId="44753B7F" w14:textId="77777777" w:rsidTr="008B1D0A">
        <w:trPr>
          <w:trHeight w:val="348"/>
        </w:trPr>
        <w:tc>
          <w:tcPr>
            <w:tcW w:w="45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8935ABF" w14:textId="77777777" w:rsidR="00014937" w:rsidRDefault="00014937" w:rsidP="008B1D0A">
            <w:pPr>
              <w:spacing w:after="0" w:line="259" w:lineRule="auto"/>
            </w:pPr>
            <w:r>
              <w:rPr>
                <w:b/>
                <w:sz w:val="28"/>
              </w:rPr>
              <w:t xml:space="preserve"> </w:t>
            </w:r>
          </w:p>
        </w:tc>
        <w:tc>
          <w:tcPr>
            <w:tcW w:w="451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14:paraId="180CF73A" w14:textId="77777777" w:rsidR="00014937" w:rsidRDefault="00014937" w:rsidP="008B1D0A">
            <w:pPr>
              <w:spacing w:after="160" w:line="259" w:lineRule="auto"/>
            </w:pPr>
          </w:p>
        </w:tc>
      </w:tr>
    </w:tbl>
    <w:p w14:paraId="4221DAE5" w14:textId="2508CB04" w:rsidR="00894711" w:rsidRPr="00AC41AC" w:rsidRDefault="00014937" w:rsidP="00894711">
      <w:pPr>
        <w:pStyle w:val="Heading2"/>
      </w:pPr>
      <w:r>
        <w:lastRenderedPageBreak/>
        <w:t>9</w:t>
      </w:r>
      <w:r w:rsidR="00894711">
        <w:t xml:space="preserve">008 </w:t>
      </w:r>
      <w:r w:rsidR="00894711" w:rsidRPr="00AC41AC">
        <w:t>Workplace Assignments</w:t>
      </w:r>
      <w:r w:rsidR="00894711">
        <w:t xml:space="preserve"> </w:t>
      </w:r>
      <w:bookmarkEnd w:id="0"/>
    </w:p>
    <w:p w14:paraId="27D7607B" w14:textId="000E33E2" w:rsidR="00894711" w:rsidRDefault="00894711" w:rsidP="00894711">
      <w:pPr>
        <w:pStyle w:val="Heading3"/>
      </w:pPr>
      <w:bookmarkStart w:id="1" w:name="_Toc415567433"/>
      <w:r>
        <w:t xml:space="preserve">Assignment </w:t>
      </w:r>
      <w:r w:rsidR="00014937">
        <w:t>1</w:t>
      </w:r>
      <w:r>
        <w:t>: Estimate, measure and calculate</w:t>
      </w:r>
      <w:bookmarkEnd w:id="1"/>
    </w:p>
    <w:p w14:paraId="0C9D07A2" w14:textId="7A2CA2BE" w:rsidR="00894711" w:rsidRDefault="00894711" w:rsidP="00894711">
      <w:pPr>
        <w:pStyle w:val="Heading4"/>
      </w:pPr>
      <w:r>
        <w:t xml:space="preserve">Activity </w:t>
      </w:r>
      <w:r w:rsidR="00014937">
        <w:t>1</w:t>
      </w:r>
      <w:r>
        <w:t>.1</w:t>
      </w:r>
    </w:p>
    <w:p w14:paraId="7F3A871F" w14:textId="77777777" w:rsidR="00894711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>
        <w:t>What is the mass indicated on the spring balance on the next page?  (1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637C2D5A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5EB616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2DE4BADA" w14:textId="77777777" w:rsidR="00894711" w:rsidRPr="001B62B3" w:rsidRDefault="00894711" w:rsidP="00894711"/>
    <w:p w14:paraId="3AE0F8EA" w14:textId="77777777" w:rsidR="00894711" w:rsidRPr="001B62B3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 w:rsidRPr="001B62B3">
        <w:t>In each case give the greater/greatest measurement: (2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1126C544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B9F9EE" w14:textId="77777777" w:rsidR="00894711" w:rsidRDefault="00894711" w:rsidP="00380CF0">
            <w:pPr>
              <w:spacing w:line="360" w:lineRule="auto"/>
            </w:pPr>
            <w:r>
              <w:t xml:space="preserve">250 g; 0.2 kg  </w:t>
            </w:r>
          </w:p>
          <w:p w14:paraId="70B5FFE4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0829ADD1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A89DD" w14:textId="77777777" w:rsidR="00894711" w:rsidRDefault="00894711" w:rsidP="00380CF0">
            <w:pPr>
              <w:spacing w:line="360" w:lineRule="auto"/>
            </w:pPr>
            <w:r>
              <w:t xml:space="preserve">0.01 kg; 12 000 mg; 10 g  </w:t>
            </w:r>
          </w:p>
          <w:p w14:paraId="6D3793B0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41FDED8A" w14:textId="77777777" w:rsidR="00894711" w:rsidRDefault="00894711" w:rsidP="00894711">
      <w:pPr>
        <w:pStyle w:val="ListBullet"/>
        <w:numPr>
          <w:ilvl w:val="0"/>
          <w:numId w:val="0"/>
        </w:numPr>
        <w:tabs>
          <w:tab w:val="left" w:pos="720"/>
        </w:tabs>
      </w:pPr>
    </w:p>
    <w:p w14:paraId="458E8CF7" w14:textId="77777777" w:rsidR="00894711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>
        <w:t>Complete the following: (2)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9016"/>
      </w:tblGrid>
      <w:tr w:rsidR="00894711" w14:paraId="20340F82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2C4AA" w14:textId="77777777" w:rsidR="00894711" w:rsidRDefault="00894711" w:rsidP="00380CF0">
            <w:pPr>
              <w:pStyle w:val="ListBullet"/>
              <w:numPr>
                <w:ilvl w:val="0"/>
                <w:numId w:val="0"/>
              </w:numPr>
              <w:tabs>
                <w:tab w:val="left" w:pos="720"/>
                <w:tab w:val="center" w:pos="4320"/>
                <w:tab w:val="right" w:pos="8640"/>
              </w:tabs>
              <w:spacing w:line="360" w:lineRule="auto"/>
              <w:rPr>
                <w:rFonts w:cs="Arial"/>
              </w:rPr>
            </w:pPr>
            <w:r>
              <w:rPr>
                <w:rFonts w:cs="Arial"/>
              </w:rPr>
              <w:t>1kg = \</w:t>
            </w:r>
          </w:p>
          <w:p w14:paraId="32FF5492" w14:textId="77777777" w:rsidR="00894711" w:rsidRDefault="00894711" w:rsidP="00380CF0">
            <w:pPr>
              <w:pStyle w:val="ListBullet"/>
              <w:numPr>
                <w:ilvl w:val="0"/>
                <w:numId w:val="0"/>
              </w:numPr>
              <w:tabs>
                <w:tab w:val="left" w:pos="720"/>
                <w:tab w:val="center" w:pos="4320"/>
                <w:tab w:val="right" w:pos="8640"/>
              </w:tabs>
              <w:spacing w:line="360" w:lineRule="auto"/>
              <w:rPr>
                <w:rFonts w:cs="Arial"/>
              </w:rPr>
            </w:pPr>
          </w:p>
          <w:p w14:paraId="085C4254" w14:textId="77777777" w:rsidR="00894711" w:rsidRDefault="00894711" w:rsidP="00380CF0">
            <w:pPr>
              <w:pStyle w:val="ListBullet"/>
              <w:numPr>
                <w:ilvl w:val="0"/>
                <w:numId w:val="0"/>
              </w:numPr>
              <w:tabs>
                <w:tab w:val="left" w:pos="720"/>
                <w:tab w:val="center" w:pos="4320"/>
                <w:tab w:val="right" w:pos="8640"/>
              </w:tabs>
              <w:spacing w:line="360" w:lineRule="auto"/>
              <w:rPr>
                <w:rFonts w:cs="Arial"/>
              </w:rPr>
            </w:pPr>
          </w:p>
          <w:p w14:paraId="56694976" w14:textId="77777777" w:rsidR="00894711" w:rsidRDefault="00894711" w:rsidP="00380CF0">
            <w:pPr>
              <w:pStyle w:val="ListBullet"/>
              <w:numPr>
                <w:ilvl w:val="0"/>
                <w:numId w:val="0"/>
              </w:numPr>
              <w:tabs>
                <w:tab w:val="left" w:pos="720"/>
                <w:tab w:val="center" w:pos="4320"/>
                <w:tab w:val="right" w:pos="8640"/>
              </w:tabs>
              <w:spacing w:line="360" w:lineRule="auto"/>
            </w:pPr>
            <w:r>
              <w:rPr>
                <w:rFonts w:cs="Arial"/>
              </w:rPr>
              <w:t>= 1 000 ml</w:t>
            </w:r>
          </w:p>
        </w:tc>
      </w:tr>
    </w:tbl>
    <w:p w14:paraId="0843A753" w14:textId="77777777" w:rsidR="00894711" w:rsidRDefault="00894711" w:rsidP="00894711">
      <w:pPr>
        <w:pStyle w:val="ListBullet"/>
        <w:numPr>
          <w:ilvl w:val="0"/>
          <w:numId w:val="0"/>
        </w:numPr>
        <w:tabs>
          <w:tab w:val="left" w:pos="720"/>
        </w:tabs>
      </w:pPr>
    </w:p>
    <w:p w14:paraId="2676DE5D" w14:textId="77777777" w:rsidR="00894711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>
        <w:t>What is the volume of the liquid in the measuring cylinder on the next page?  (1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048B8354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D6D01" w14:textId="77777777" w:rsidR="00894711" w:rsidRDefault="00894711" w:rsidP="00380CF0">
            <w:pPr>
              <w:pStyle w:val="Notes"/>
            </w:pPr>
          </w:p>
        </w:tc>
      </w:tr>
    </w:tbl>
    <w:p w14:paraId="7739D753" w14:textId="77777777" w:rsidR="00894711" w:rsidRDefault="00894711" w:rsidP="00894711">
      <w:pPr>
        <w:pStyle w:val="ListBullet"/>
        <w:numPr>
          <w:ilvl w:val="0"/>
          <w:numId w:val="0"/>
        </w:numPr>
        <w:tabs>
          <w:tab w:val="left" w:pos="720"/>
        </w:tabs>
      </w:pPr>
    </w:p>
    <w:p w14:paraId="010672A2" w14:textId="77777777" w:rsidR="00894711" w:rsidRDefault="00894711" w:rsidP="00894711">
      <w:r>
        <w:br w:type="page"/>
      </w:r>
    </w:p>
    <w:p w14:paraId="6F685E7B" w14:textId="6333EC85" w:rsidR="00894711" w:rsidRDefault="00894711" w:rsidP="00894711">
      <w:r>
        <w:rPr>
          <w:noProof/>
        </w:rPr>
        <w:lastRenderedPageBreak/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4482AAFD" wp14:editId="011023A4">
                <wp:simplePos x="0" y="0"/>
                <wp:positionH relativeFrom="column">
                  <wp:posOffset>1885950</wp:posOffset>
                </wp:positionH>
                <wp:positionV relativeFrom="paragraph">
                  <wp:posOffset>396240</wp:posOffset>
                </wp:positionV>
                <wp:extent cx="1257935" cy="3314700"/>
                <wp:effectExtent l="0" t="0" r="18415" b="19050"/>
                <wp:wrapSquare wrapText="bothSides"/>
                <wp:docPr id="47" name="Canvas 1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96" name="Lin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114288" y="3313218"/>
                            <a:ext cx="1028596" cy="14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997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762" cy="32006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998" name="Arc 86"/>
                        <wps:cNvSpPr>
                          <a:spLocks/>
                        </wps:cNvSpPr>
                        <wps:spPr bwMode="auto">
                          <a:xfrm flipH="1" flipV="1">
                            <a:off x="0" y="3199864"/>
                            <a:ext cx="114288" cy="11335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9" name="Arc 87"/>
                        <wps:cNvSpPr>
                          <a:spLocks/>
                        </wps:cNvSpPr>
                        <wps:spPr bwMode="auto">
                          <a:xfrm flipV="1">
                            <a:off x="1142885" y="3199864"/>
                            <a:ext cx="114288" cy="11335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0" name="Line 88"/>
                        <wps:cNvCnPr>
                          <a:cxnSpLocks noChangeShapeType="1"/>
                        </wps:cNvCnPr>
                        <wps:spPr bwMode="auto">
                          <a:xfrm flipH="1">
                            <a:off x="1257173" y="0"/>
                            <a:ext cx="762" cy="3199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01" name="Line 89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3085768"/>
                            <a:ext cx="5714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02" name="Line 90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3200604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03" name="Line 91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2971672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04" name="Line 92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2857577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05" name="Line 93"/>
                        <wps:cNvCnPr>
                          <a:cxnSpLocks noChangeShapeType="1"/>
                        </wps:cNvCnPr>
                        <wps:spPr bwMode="auto">
                          <a:xfrm flipH="1">
                            <a:off x="571442" y="2743481"/>
                            <a:ext cx="685731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06" name="Line 94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2628645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07" name="Line 95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2514549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08" name="Line 96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1486207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09" name="Line 97"/>
                        <wps:cNvCnPr>
                          <a:cxnSpLocks noChangeShapeType="1"/>
                        </wps:cNvCnPr>
                        <wps:spPr bwMode="auto">
                          <a:xfrm flipH="1">
                            <a:off x="571442" y="1600302"/>
                            <a:ext cx="685731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10" name="Line 98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1714398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11" name="Line 99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1828493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12" name="Lin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1943330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13" name="Line 101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2057426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14" name="Lin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457154" y="2171521"/>
                            <a:ext cx="800019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15" name="Line 103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2286358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16" name="Line 104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2400453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17" name="Line 105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1371370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18" name="Line 106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1257274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29" name="Line 107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1143179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90" name="Line 108"/>
                        <wps:cNvCnPr>
                          <a:cxnSpLocks noChangeShapeType="1"/>
                        </wps:cNvCnPr>
                        <wps:spPr bwMode="auto">
                          <a:xfrm flipH="1">
                            <a:off x="457154" y="1028342"/>
                            <a:ext cx="800019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184" name="Line 109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914247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185" name="Line 110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800151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186" name="Line 111"/>
                        <wps:cNvCnPr>
                          <a:cxnSpLocks noChangeShapeType="1"/>
                        </wps:cNvCnPr>
                        <wps:spPr bwMode="auto">
                          <a:xfrm flipH="1">
                            <a:off x="0" y="686055"/>
                            <a:ext cx="125717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187" name="Line 112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571219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188" name="Line 113"/>
                        <wps:cNvCnPr>
                          <a:cxnSpLocks noChangeShapeType="1"/>
                        </wps:cNvCnPr>
                        <wps:spPr bwMode="auto">
                          <a:xfrm flipH="1">
                            <a:off x="571442" y="457123"/>
                            <a:ext cx="685731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189" name="Line 114"/>
                        <wps:cNvCnPr>
                          <a:cxnSpLocks noChangeShapeType="1"/>
                        </wps:cNvCnPr>
                        <wps:spPr bwMode="auto">
                          <a:xfrm flipH="1">
                            <a:off x="685731" y="343028"/>
                            <a:ext cx="571442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190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14247"/>
                            <a:ext cx="457154" cy="2289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5080F80" w14:textId="77777777" w:rsidR="00894711" w:rsidRDefault="00894711" w:rsidP="00894711">
                              <w:pPr>
                                <w:spacing w:before="0"/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1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057426"/>
                            <a:ext cx="457154" cy="228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DCC705A" w14:textId="77777777" w:rsidR="00894711" w:rsidRDefault="00894711" w:rsidP="00894711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2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4096"/>
                            <a:ext cx="457154" cy="2289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6A0E2EC" w14:textId="77777777" w:rsidR="00894711" w:rsidRDefault="00894711" w:rsidP="00894711">
                              <w:pPr>
                                <w:spacing w:before="0"/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m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82AAFD" id="Canvas 1171" o:spid="_x0000_s1026" editas="canvas" style="position:absolute;left:0;text-align:left;margin-left:148.5pt;margin-top:31.2pt;width:99.05pt;height:261pt;z-index:251659264" coordsize="12579,331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2579;height:33147;visibility:visible;mso-wrap-style:square">
                  <v:fill o:detectmouseclick="t"/>
                  <v:path o:connecttype="none"/>
                </v:shape>
                <v:line id="Line 84" o:spid="_x0000_s1028" style="position:absolute;flip:x;visibility:visible;mso-wrap-style:square" from="1142,33132" to="11428,33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"/>
                <v:line id="Line 85" o:spid="_x0000_s1029" style="position:absolute;visibility:visible;mso-wrap-style:square" from="0,0" to="7,32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"/>
                <v:shape id="Arc 86" o:spid="_x0000_s1030" style="position:absolute;top:31998;width:1142;height:1134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" path="m-1,nfc11929,,21600,9670,21600,21600em-1,nsc11929,,21600,9670,21600,21600l,21600,-1,xe" filled="f">
                  <v:path arrowok="t" o:extrusionok="f" o:connecttype="custom" o:connectlocs="0,0;114288,113355;0,113355" o:connectangles="0,0,0"/>
                </v:shape>
                <v:shape id="Arc 87" o:spid="_x0000_s1031" style="position:absolute;left:11428;top:31998;width:1143;height:1134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" path="m-1,nfc11929,,21600,9670,21600,21600em-1,nsc11929,,21600,9670,21600,21600l,21600,-1,xe" filled="f">
                  <v:path arrowok="t" o:extrusionok="f" o:connecttype="custom" o:connectlocs="0,0;114288,113355;0,113355" o:connectangles="0,0,0"/>
                </v:shape>
                <v:line id="Line 88" o:spid="_x0000_s1032" style="position:absolute;flip:x;visibility:visible;mso-wrap-style:square" from="12571,0" to="12579,31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"/>
                <v:line id="Line 89" o:spid="_x0000_s1033" style="position:absolute;flip:x;visibility:visible;mso-wrap-style:square" from="6857,30857" to="12571,30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"/>
                <v:line id="Line 90" o:spid="_x0000_s1034" style="position:absolute;flip:x;visibility:visible;mso-wrap-style:square" from="6857,32006" to="12571,32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"/>
                <v:line id="Line 91" o:spid="_x0000_s1035" style="position:absolute;flip:x;visibility:visible;mso-wrap-style:square" from="6857,29716" to="12571,29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"/>
                <v:line id="Line 92" o:spid="_x0000_s1036" style="position:absolute;flip:x;visibility:visible;mso-wrap-style:square" from="6857,28575" to="12571,28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"/>
                <v:line id="Line 93" o:spid="_x0000_s1037" style="position:absolute;flip:x;visibility:visible;mso-wrap-style:square" from="5714,27434" to="12571,27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"/>
                <v:line id="Line 94" o:spid="_x0000_s1038" style="position:absolute;flip:x;visibility:visible;mso-wrap-style:square" from="6857,26286" to="12571,262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"/>
                <v:line id="Line 95" o:spid="_x0000_s1039" style="position:absolute;flip:x;visibility:visible;mso-wrap-style:square" from="6857,25145" to="12571,25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"/>
                <v:line id="Line 96" o:spid="_x0000_s1040" style="position:absolute;flip:x;visibility:visible;mso-wrap-style:square" from="6857,14862" to="12571,14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"/>
                <v:line id="Line 97" o:spid="_x0000_s1041" style="position:absolute;flip:x;visibility:visible;mso-wrap-style:square" from="5714,16003" to="12571,1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"/>
                <v:line id="Line 98" o:spid="_x0000_s1042" style="position:absolute;flip:x;visibility:visible;mso-wrap-style:square" from="6857,17143" to="12571,1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"/>
                <v:line id="Line 99" o:spid="_x0000_s1043" style="position:absolute;flip:x;visibility:visible;mso-wrap-style:square" from="6857,18284" to="12571,18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"/>
                <v:line id="Line 100" o:spid="_x0000_s1044" style="position:absolute;flip:x;visibility:visible;mso-wrap-style:square" from="6857,19433" to="12571,19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AlRVxAAAAN0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bDKFv2/SCXL5CwAA//8DAFBLAQItABQABgAIAAAAIQDb4fbL7gAAAIUBAAATAAAAAAAAAAAA&#10;AAAAAAAAAABbQ29udGVudF9UeXBlc10ueG1sUEsBAi0AFAAGAAgAAAAhAFr0LFu/AAAAFQEAAAsA&#10;AAAAAAAAAAAAAAAAHwEAAF9yZWxzLy5yZWxzUEsBAi0AFAAGAAgAAAAhAHUCVFXEAAAA3QAAAA8A&#10;AAAAAAAAAAAAAAAABwIAAGRycy9kb3ducmV2LnhtbFBLBQYAAAAAAwADALcAAAD4AgAAAAA=&#10;"/>
                <v:line id="Line 101" o:spid="_x0000_s1045" style="position:absolute;flip:x;visibility:visible;mso-wrap-style:square" from="6857,20574" to="12571,20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"/>
                <v:line id="Line 102" o:spid="_x0000_s1046" style="position:absolute;flip:x;visibility:visible;mso-wrap-style:square" from="4571,21715" to="12571,21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"/>
                <v:line id="Line 103" o:spid="_x0000_s1047" style="position:absolute;flip:x;visibility:visible;mso-wrap-style:square" from="6857,22863" to="12571,22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"/>
                <v:line id="Line 104" o:spid="_x0000_s1048" style="position:absolute;flip:x;visibility:visible;mso-wrap-style:square" from="6857,24004" to="12571,24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"/>
                <v:line id="Line 105" o:spid="_x0000_s1049" style="position:absolute;flip:x;visibility:visible;mso-wrap-style:square" from="6857,13713" to="12571,13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"/>
                <v:line id="Line 106" o:spid="_x0000_s1050" style="position:absolute;flip:x;visibility:visible;mso-wrap-style:square" from="6857,12572" to="12571,12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"/>
                <v:line id="Line 107" o:spid="_x0000_s1051" style="position:absolute;flip:x;visibility:visible;mso-wrap-style:square" from="6857,11431" to="12571,11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"/>
                <v:line id="Line 108" o:spid="_x0000_s1052" style="position:absolute;flip:x;visibility:visible;mso-wrap-style:square" from="4571,10283" to="12571,10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"/>
                <v:line id="Line 109" o:spid="_x0000_s1053" style="position:absolute;flip:x;visibility:visible;mso-wrap-style:square" from="6857,9142" to="12571,9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"/>
                <v:line id="Line 110" o:spid="_x0000_s1054" style="position:absolute;flip:x;visibility:visible;mso-wrap-style:square" from="6857,8001" to="12571,8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"/>
                <v:line id="Line 111" o:spid="_x0000_s1055" style="position:absolute;flip:x;visibility:visible;mso-wrap-style:square" from="0,6860" to="12571,6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"/>
                <v:line id="Line 112" o:spid="_x0000_s1056" style="position:absolute;flip:x;visibility:visible;mso-wrap-style:square" from="6857,5712" to="12571,5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"/>
                <v:line id="Line 113" o:spid="_x0000_s1057" style="position:absolute;flip:x;visibility:visible;mso-wrap-style:square" from="5714,4571" to="12571,4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"/>
                <v:line id="Line 114" o:spid="_x0000_s1058" style="position:absolute;flip:x;visibility:visible;mso-wrap-style:square" from="6857,3430" to="12571,3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5" o:spid="_x0000_s1059" type="#_x0000_t202" style="position:absolute;top:9142;width:4571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" filled="f" stroked="f">
                  <v:textbox>
                    <w:txbxContent>
                      <w:p w14:paraId="35080F80" w14:textId="77777777" w:rsidR="00894711" w:rsidRDefault="00894711" w:rsidP="00894711">
                        <w:pPr>
                          <w:spacing w:before="0"/>
                          <w:rPr>
                            <w:szCs w:val="20"/>
                          </w:rPr>
                        </w:pPr>
                        <w:r>
                          <w:rPr>
                            <w:szCs w:val="20"/>
                          </w:rPr>
                          <w:t>200</w:t>
                        </w:r>
                      </w:p>
                    </w:txbxContent>
                  </v:textbox>
                </v:shape>
                <v:shape id="Text Box 116" o:spid="_x0000_s1060" type="#_x0000_t202" style="position:absolute;top:20574;width:4571;height:22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" filled="f" stroked="f">
                  <v:textbox>
                    <w:txbxContent>
                      <w:p w14:paraId="7DCC705A" w14:textId="77777777" w:rsidR="00894711" w:rsidRDefault="00894711" w:rsidP="00894711">
                        <w:pPr>
                          <w:rPr>
                            <w:szCs w:val="20"/>
                          </w:rPr>
                        </w:pPr>
                        <w:r>
                          <w:rPr>
                            <w:szCs w:val="20"/>
                          </w:rPr>
                          <w:t>100</w:t>
                        </w:r>
                      </w:p>
                    </w:txbxContent>
                  </v:textbox>
                </v:shape>
                <v:shape id="Text Box 117" o:spid="_x0000_s1061" type="#_x0000_t202" style="position:absolute;top:1140;width:4571;height:2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" filled="f" stroked="f">
                  <v:textbox>
                    <w:txbxContent>
                      <w:p w14:paraId="26A0E2EC" w14:textId="77777777" w:rsidR="00894711" w:rsidRDefault="00894711" w:rsidP="00894711">
                        <w:pPr>
                          <w:spacing w:before="0"/>
                          <w:rPr>
                            <w:szCs w:val="20"/>
                          </w:rPr>
                        </w:pPr>
                        <w:r>
                          <w:rPr>
                            <w:szCs w:val="20"/>
                          </w:rPr>
                          <w:t>m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inline distT="0" distB="0" distL="0" distR="0" wp14:anchorId="7B89DCCA" wp14:editId="7FC75167">
                <wp:extent cx="1142365" cy="2628265"/>
                <wp:effectExtent l="0" t="0" r="0" b="635"/>
                <wp:docPr id="995" name="Canvas 1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9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85353" y="380017"/>
                            <a:ext cx="1028814" cy="19430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456489" y="571137"/>
                            <a:ext cx="114313" cy="14859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570801" y="1828970"/>
                            <a:ext cx="11431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2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570801" y="1599330"/>
                            <a:ext cx="11431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3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570801" y="1371172"/>
                            <a:ext cx="11431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4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570801" y="1142273"/>
                            <a:ext cx="114313" cy="14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5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570801" y="914115"/>
                            <a:ext cx="114313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6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570801" y="685216"/>
                            <a:ext cx="114313" cy="22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7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489" y="228899"/>
                            <a:ext cx="762" cy="1125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28" name="Arc 66"/>
                        <wps:cNvSpPr>
                          <a:spLocks/>
                        </wps:cNvSpPr>
                        <wps:spPr bwMode="auto">
                          <a:xfrm flipH="1" flipV="1">
                            <a:off x="342176" y="114820"/>
                            <a:ext cx="114313" cy="11407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rc 67"/>
                        <wps:cNvSpPr>
                          <a:spLocks/>
                        </wps:cNvSpPr>
                        <wps:spPr bwMode="auto">
                          <a:xfrm flipH="1">
                            <a:off x="342176" y="0"/>
                            <a:ext cx="114313" cy="11407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rc 68"/>
                        <wps:cNvSpPr>
                          <a:spLocks/>
                        </wps:cNvSpPr>
                        <wps:spPr bwMode="auto">
                          <a:xfrm>
                            <a:off x="456489" y="0"/>
                            <a:ext cx="114313" cy="11407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456489" y="2286028"/>
                            <a:ext cx="762" cy="1133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175" name="Arc 70"/>
                        <wps:cNvSpPr>
                          <a:spLocks/>
                        </wps:cNvSpPr>
                        <wps:spPr bwMode="auto">
                          <a:xfrm flipH="1">
                            <a:off x="342176" y="2400107"/>
                            <a:ext cx="114313" cy="11407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6" name="Arc 71"/>
                        <wps:cNvSpPr>
                          <a:spLocks/>
                        </wps:cNvSpPr>
                        <wps:spPr bwMode="auto">
                          <a:xfrm flipH="1" flipV="1">
                            <a:off x="342176" y="2514927"/>
                            <a:ext cx="114313" cy="11333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7" name="Arc 72"/>
                        <wps:cNvSpPr>
                          <a:spLocks/>
                        </wps:cNvSpPr>
                        <wps:spPr bwMode="auto">
                          <a:xfrm flipV="1">
                            <a:off x="456489" y="2514927"/>
                            <a:ext cx="114313" cy="11333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8" name="Line 7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56489" y="1256352"/>
                            <a:ext cx="114313" cy="114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179" name="Line 74"/>
                        <wps:cNvCnPr>
                          <a:cxnSpLocks noChangeShapeType="1"/>
                        </wps:cNvCnPr>
                        <wps:spPr bwMode="auto">
                          <a:xfrm flipH="1">
                            <a:off x="456489" y="1371172"/>
                            <a:ext cx="114313" cy="1140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180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685114" y="571137"/>
                            <a:ext cx="457251" cy="228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90593BA" w14:textId="77777777" w:rsidR="00894711" w:rsidRDefault="00894711" w:rsidP="00894711">
                              <w:pPr>
                                <w:spacing w:before="0"/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1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685114" y="799295"/>
                            <a:ext cx="457251" cy="230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3BE13E5" w14:textId="77777777" w:rsidR="00894711" w:rsidRDefault="00894711" w:rsidP="00894711">
                              <w:pPr>
                                <w:spacing w:before="0"/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2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685114" y="1028194"/>
                            <a:ext cx="457251" cy="228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D0D2C20" w14:textId="77777777" w:rsidR="00894711" w:rsidRDefault="00894711" w:rsidP="00894711">
                              <w:pPr>
                                <w:spacing w:before="0"/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3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685114" y="1256352"/>
                            <a:ext cx="457251" cy="228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5CBC99B" w14:textId="77777777" w:rsidR="00894711" w:rsidRDefault="00894711" w:rsidP="00894711">
                              <w:pPr>
                                <w:spacing w:before="0"/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2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685114" y="1485251"/>
                            <a:ext cx="457251" cy="228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EA77DA2" w14:textId="77777777" w:rsidR="00894711" w:rsidRDefault="00894711" w:rsidP="00894711">
                              <w:pPr>
                                <w:spacing w:before="0"/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3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685114" y="1714150"/>
                            <a:ext cx="457251" cy="228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6D1F59B" w14:textId="77777777" w:rsidR="00894711" w:rsidRDefault="00894711" w:rsidP="00894711">
                              <w:pPr>
                                <w:spacing w:before="0"/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4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13551" y="685956"/>
                            <a:ext cx="457251" cy="342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35A0F9D" w14:textId="77777777" w:rsidR="00894711" w:rsidRDefault="00894711" w:rsidP="00894711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B89DCCA" id="Canvas 1104" o:spid="_x0000_s1062" editas="canvas" style="width:89.95pt;height:206.95pt;mso-position-horizontal-relative:char;mso-position-vertical-relative:line" coordsize="11423,262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">
                <v:shape id="_x0000_s1063" type="#_x0000_t75" style="position:absolute;width:11423;height:26282;visibility:visible;mso-wrap-style:square">
                  <v:fill o:detectmouseclick="t"/>
                  <v:path o:connecttype="none"/>
                </v:shape>
                <v:rect id="Rectangle 57" o:spid="_x0000_s1064" style="position:absolute;left:853;top:3800;width:10288;height:19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"/>
                <v:rect id="Rectangle 58" o:spid="_x0000_s1065" style="position:absolute;left:4564;top:5711;width:1144;height:14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"/>
                <v:line id="Line 59" o:spid="_x0000_s1066" style="position:absolute;visibility:visible;mso-wrap-style:square" from="5708,18289" to="6851,18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<v:line id="Line 60" o:spid="_x0000_s1067" style="position:absolute;visibility:visible;mso-wrap-style:square" from="5708,15993" to="6851,1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<v:line id="Line 61" o:spid="_x0000_s1068" style="position:absolute;visibility:visible;mso-wrap-style:square" from="5708,13711" to="6851,13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<v:line id="Line 62" o:spid="_x0000_s1069" style="position:absolute;visibility:visible;mso-wrap-style:square" from="5708,11422" to="6851,11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<v:line id="Line 63" o:spid="_x0000_s1070" style="position:absolute;flip:y;visibility:visible;mso-wrap-style:square" from="5708,9141" to="6851,9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EtG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TV/j7kn6AnN8AAAD//wMAUEsBAi0AFAAGAAgAAAAhANvh9svuAAAAhQEAABMAAAAAAAAA&#10;AAAAAAAAAAAAAFtDb250ZW50X1R5cGVzXS54bWxQSwECLQAUAAYACAAAACEAWvQsW78AAAAVAQAA&#10;CwAAAAAAAAAAAAAAAAAfAQAAX3JlbHMvLnJlbHNQSwECLQAUAAYACAAAACEAKVhLRsYAAADbAAAA&#10;DwAAAAAAAAAAAAAAAAAHAgAAZHJzL2Rvd25yZXYueG1sUEsFBgAAAAADAAMAtwAAAPoCAAAAAA==&#10;"/>
                <v:line id="Line 64" o:spid="_x0000_s1071" style="position:absolute;visibility:visible;mso-wrap-style:square" from="5708,6852" to="6851,6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<v:line id="Line 65" o:spid="_x0000_s1072" style="position:absolute;flip:y;visibility:visible;mso-wrap-style:square" from="4564,2288" to="4572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<v:shape id="Arc 66" o:spid="_x0000_s1073" style="position:absolute;left:3421;top:1148;width:1143;height:1140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" path="m-1,nfc11929,,21600,9670,21600,21600em-1,nsc11929,,21600,9670,21600,21600l,21600,-1,xe" filled="f">
                  <v:path arrowok="t" o:extrusionok="f" o:connecttype="custom" o:connectlocs="0,0;114313,114079;0,114079" o:connectangles="0,0,0"/>
                </v:shape>
                <v:shape id="Arc 67" o:spid="_x0000_s1074" style="position:absolute;left:3421;width:1143;height:114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" path="m-1,nfc11929,,21600,9670,21600,21600em-1,nsc11929,,21600,9670,21600,21600l,21600,-1,xe" filled="f">
                  <v:path arrowok="t" o:extrusionok="f" o:connecttype="custom" o:connectlocs="0,0;114313,114079;0,114079" o:connectangles="0,0,0"/>
                </v:shape>
                <v:shape id="Arc 68" o:spid="_x0000_s1075" style="position:absolute;left:4564;width:1144;height:114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" path="m-1,nfc11929,,21600,9670,21600,21600em-1,nsc11929,,21600,9670,21600,21600l,21600,-1,xe" filled="f">
                  <v:path arrowok="t" o:extrusionok="f" o:connecttype="custom" o:connectlocs="0,0;114313,114079;0,114079" o:connectangles="0,0,0"/>
                </v:shape>
                <v:line id="Line 69" o:spid="_x0000_s1076" style="position:absolute;visibility:visible;mso-wrap-style:square" from="4564,22860" to="4572,23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<v:shape id="Arc 70" o:spid="_x0000_s1077" style="position:absolute;left:3421;top:24001;width:1143;height:114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" path="m-1,nfc11929,,21600,9670,21600,21600em-1,nsc11929,,21600,9670,21600,21600l,21600,-1,xe" filled="f">
                  <v:path arrowok="t" o:extrusionok="f" o:connecttype="custom" o:connectlocs="0,0;114313,114079;0,114079" o:connectangles="0,0,0"/>
                </v:shape>
                <v:shape id="Arc 71" o:spid="_x0000_s1078" style="position:absolute;left:3421;top:25149;width:1143;height:1133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" path="m-1,nfc11929,,21600,9670,21600,21600em-1,nsc11929,,21600,9670,21600,21600l,21600,-1,xe" filled="f">
                  <v:path arrowok="t" o:extrusionok="f" o:connecttype="custom" o:connectlocs="0,0;114313,113338;0,113338" o:connectangles="0,0,0"/>
                </v:shape>
                <v:shape id="Arc 72" o:spid="_x0000_s1079" style="position:absolute;left:4564;top:25149;width:1144;height:1133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" path="m-1,nfc11929,,21600,9670,21600,21600em-1,nsc11929,,21600,9670,21600,21600l,21600,-1,xe" filled="f">
                  <v:path arrowok="t" o:extrusionok="f" o:connecttype="custom" o:connectlocs="0,0;114313,113338;0,113338" o:connectangles="0,0,0"/>
                </v:shape>
                <v:line id="Line 73" o:spid="_x0000_s1080" style="position:absolute;flip:x y;visibility:visible;mso-wrap-style:square" from="4564,12563" to="5708,13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"/>
                <v:line id="Line 74" o:spid="_x0000_s1081" style="position:absolute;flip:x;visibility:visible;mso-wrap-style:square" from="4564,13711" to="5708,14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"/>
                <v:shape id="Text Box 75" o:spid="_x0000_s1082" type="#_x0000_t202" style="position:absolute;left:6851;top:5711;width:4572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" filled="f" stroked="f">
                  <v:textbox>
                    <w:txbxContent>
                      <w:p w14:paraId="590593BA" w14:textId="77777777" w:rsidR="00894711" w:rsidRDefault="00894711" w:rsidP="00894711">
                        <w:pPr>
                          <w:spacing w:before="0"/>
                          <w:rPr>
                            <w:szCs w:val="20"/>
                          </w:rPr>
                        </w:pPr>
                        <w:r>
                          <w:rPr>
                            <w:szCs w:val="20"/>
                          </w:rPr>
                          <w:t>30</w:t>
                        </w:r>
                      </w:p>
                    </w:txbxContent>
                  </v:textbox>
                </v:shape>
                <v:shape id="Text Box 76" o:spid="_x0000_s1083" type="#_x0000_t202" style="position:absolute;left:6851;top:7992;width:4572;height:2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" filled="f" stroked="f">
                  <v:textbox>
                    <w:txbxContent>
                      <w:p w14:paraId="33BE13E5" w14:textId="77777777" w:rsidR="00894711" w:rsidRDefault="00894711" w:rsidP="00894711">
                        <w:pPr>
                          <w:spacing w:before="0"/>
                          <w:rPr>
                            <w:szCs w:val="20"/>
                          </w:rPr>
                        </w:pPr>
                        <w:r>
                          <w:rPr>
                            <w:szCs w:val="20"/>
                          </w:rPr>
                          <w:t>25</w:t>
                        </w:r>
                      </w:p>
                    </w:txbxContent>
                  </v:textbox>
                </v:shape>
                <v:shape id="Text Box 77" o:spid="_x0000_s1084" type="#_x0000_t202" style="position:absolute;left:6851;top:10281;width:4572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" filled="f" stroked="f">
                  <v:textbox>
                    <w:txbxContent>
                      <w:p w14:paraId="1D0D2C20" w14:textId="77777777" w:rsidR="00894711" w:rsidRDefault="00894711" w:rsidP="00894711">
                        <w:pPr>
                          <w:spacing w:before="0"/>
                          <w:rPr>
                            <w:szCs w:val="20"/>
                          </w:rPr>
                        </w:pPr>
                        <w:r>
                          <w:rPr>
                            <w:szCs w:val="20"/>
                          </w:rPr>
                          <w:t>20</w:t>
                        </w:r>
                      </w:p>
                    </w:txbxContent>
                  </v:textbox>
                </v:shape>
                <v:shape id="Text Box 78" o:spid="_x0000_s1085" type="#_x0000_t202" style="position:absolute;left:6851;top:12563;width:4572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" filled="f" stroked="f">
                  <v:textbox>
                    <w:txbxContent>
                      <w:p w14:paraId="65CBC99B" w14:textId="77777777" w:rsidR="00894711" w:rsidRDefault="00894711" w:rsidP="00894711">
                        <w:pPr>
                          <w:spacing w:before="0"/>
                          <w:rPr>
                            <w:szCs w:val="20"/>
                          </w:rPr>
                        </w:pPr>
                        <w:r>
                          <w:rPr>
                            <w:szCs w:val="20"/>
                          </w:rPr>
                          <w:t>15</w:t>
                        </w:r>
                      </w:p>
                    </w:txbxContent>
                  </v:textbox>
                </v:shape>
                <v:shape id="Text Box 79" o:spid="_x0000_s1086" type="#_x0000_t202" style="position:absolute;left:6851;top:14852;width:4572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" filled="f" stroked="f">
                  <v:textbox>
                    <w:txbxContent>
                      <w:p w14:paraId="2EA77DA2" w14:textId="77777777" w:rsidR="00894711" w:rsidRDefault="00894711" w:rsidP="00894711">
                        <w:pPr>
                          <w:spacing w:before="0"/>
                          <w:rPr>
                            <w:szCs w:val="20"/>
                          </w:rPr>
                        </w:pPr>
                        <w:r>
                          <w:rPr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80" o:spid="_x0000_s1087" type="#_x0000_t202" style="position:absolute;left:6851;top:17141;width:4572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" filled="f" stroked="f">
                  <v:textbox>
                    <w:txbxContent>
                      <w:p w14:paraId="06D1F59B" w14:textId="77777777" w:rsidR="00894711" w:rsidRDefault="00894711" w:rsidP="00894711">
                        <w:pPr>
                          <w:spacing w:before="0"/>
                          <w:rPr>
                            <w:szCs w:val="20"/>
                          </w:rPr>
                        </w:pPr>
                        <w:r>
                          <w:rPr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81" o:spid="_x0000_s1088" type="#_x0000_t202" style="position:absolute;left:1135;top:6859;width:4573;height:3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" filled="f" stroked="f">
                  <v:textbox>
                    <w:txbxContent>
                      <w:p w14:paraId="735A0F9D" w14:textId="77777777" w:rsidR="00894711" w:rsidRDefault="00894711" w:rsidP="00894711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kg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1FD8647" w14:textId="77777777" w:rsidR="00894711" w:rsidRDefault="00894711" w:rsidP="00894711"/>
    <w:p w14:paraId="46151EE5" w14:textId="77777777" w:rsidR="00894711" w:rsidRDefault="00894711" w:rsidP="00894711"/>
    <w:p w14:paraId="334F0D83" w14:textId="77777777" w:rsidR="00894711" w:rsidRDefault="00894711" w:rsidP="00894711"/>
    <w:p w14:paraId="7AC617A7" w14:textId="77777777" w:rsidR="00894711" w:rsidRDefault="00894711" w:rsidP="00894711"/>
    <w:p w14:paraId="1C86634C" w14:textId="77777777" w:rsidR="00894711" w:rsidRDefault="00894711" w:rsidP="00894711"/>
    <w:p w14:paraId="6A9C1760" w14:textId="77777777" w:rsidR="00894711" w:rsidRDefault="00894711" w:rsidP="00894711"/>
    <w:p w14:paraId="0139A3A2" w14:textId="77777777" w:rsidR="00894711" w:rsidRDefault="00894711" w:rsidP="00894711"/>
    <w:p w14:paraId="1B472498" w14:textId="77777777" w:rsidR="00894711" w:rsidRDefault="00894711" w:rsidP="00894711"/>
    <w:p w14:paraId="13538B2D" w14:textId="77777777" w:rsidR="00894711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>
        <w:t>Answer  the following: (3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7735D9C3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F05EB" w14:textId="77777777" w:rsidR="00894711" w:rsidRPr="00C43A60" w:rsidRDefault="00894711" w:rsidP="00380CF0">
            <w:pPr>
              <w:spacing w:line="360" w:lineRule="auto"/>
              <w:rPr>
                <w:rFonts w:cs="Arial"/>
              </w:rPr>
            </w:pPr>
            <w:r w:rsidRPr="00C43A60">
              <w:rPr>
                <w:rFonts w:cs="Arial"/>
              </w:rPr>
              <w:t xml:space="preserve">How many hours are there in a day?  </w:t>
            </w:r>
          </w:p>
          <w:p w14:paraId="6662CBEB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750BA373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FF8D6" w14:textId="77777777" w:rsidR="00894711" w:rsidRPr="00C43A60" w:rsidRDefault="00894711" w:rsidP="00380CF0">
            <w:pPr>
              <w:spacing w:line="360" w:lineRule="auto"/>
              <w:rPr>
                <w:rFonts w:cs="Arial"/>
              </w:rPr>
            </w:pPr>
            <w:r w:rsidRPr="00C43A60">
              <w:rPr>
                <w:rFonts w:cs="Arial"/>
              </w:rPr>
              <w:t xml:space="preserve">How many minutes are there in an hour?  </w:t>
            </w:r>
          </w:p>
          <w:p w14:paraId="7C2A1244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0AE6C652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A7095" w14:textId="77777777" w:rsidR="00894711" w:rsidRPr="00C43A60" w:rsidRDefault="00894711" w:rsidP="00380CF0">
            <w:pPr>
              <w:spacing w:line="360" w:lineRule="auto"/>
              <w:rPr>
                <w:rFonts w:cs="Arial"/>
              </w:rPr>
            </w:pPr>
            <w:r w:rsidRPr="00C43A60">
              <w:rPr>
                <w:rFonts w:cs="Arial"/>
              </w:rPr>
              <w:t xml:space="preserve">How many seconds are there in a minute?  </w:t>
            </w:r>
          </w:p>
          <w:p w14:paraId="0C0DDD13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5252F5E7" w14:textId="77777777" w:rsidR="00894711" w:rsidRDefault="00894711" w:rsidP="00894711"/>
    <w:p w14:paraId="53B08F03" w14:textId="77777777" w:rsidR="00894711" w:rsidRPr="001B62B3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 w:rsidRPr="001B62B3">
        <w:t>How many seconds are there in 2 minutes?  (1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26F970B9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B35BD" w14:textId="77777777" w:rsidR="00894711" w:rsidRPr="00C43A60" w:rsidRDefault="00894711" w:rsidP="00380CF0">
            <w:pPr>
              <w:pStyle w:val="Notes"/>
              <w:rPr>
                <w:rFonts w:ascii="Arial" w:hAnsi="Arial" w:cs="Arial"/>
                <w:sz w:val="24"/>
              </w:rPr>
            </w:pPr>
          </w:p>
        </w:tc>
      </w:tr>
    </w:tbl>
    <w:p w14:paraId="4A66339C" w14:textId="77777777" w:rsidR="00894711" w:rsidRDefault="00894711" w:rsidP="00894711">
      <w:pPr>
        <w:rPr>
          <w:rFonts w:cs="Arial"/>
        </w:rPr>
      </w:pPr>
    </w:p>
    <w:p w14:paraId="4DD6CFAC" w14:textId="77777777" w:rsidR="00894711" w:rsidRPr="001B62B3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 w:rsidRPr="001B62B3">
        <w:t>How many minutes are there in 3 h 45 min? (1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5A096110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9D7D2" w14:textId="77777777" w:rsidR="00894711" w:rsidRPr="00C43A60" w:rsidRDefault="00894711" w:rsidP="00380CF0">
            <w:pPr>
              <w:pStyle w:val="Notes"/>
              <w:rPr>
                <w:rFonts w:ascii="Arial" w:hAnsi="Arial" w:cs="Arial"/>
                <w:sz w:val="24"/>
              </w:rPr>
            </w:pPr>
          </w:p>
        </w:tc>
      </w:tr>
    </w:tbl>
    <w:p w14:paraId="34DD917C" w14:textId="77777777" w:rsidR="00894711" w:rsidRDefault="00894711" w:rsidP="00894711">
      <w:pPr>
        <w:rPr>
          <w:rFonts w:cs="Arial"/>
        </w:rPr>
      </w:pPr>
    </w:p>
    <w:p w14:paraId="60D2B499" w14:textId="77777777" w:rsidR="00894711" w:rsidRPr="001B62B3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 w:rsidRPr="001B62B3">
        <w:lastRenderedPageBreak/>
        <w:t>How many seconds are there in 610,2 minutes? (1)</w:t>
      </w:r>
    </w:p>
    <w:p w14:paraId="0E673B3C" w14:textId="77777777" w:rsidR="00894711" w:rsidRDefault="00894711" w:rsidP="00894711">
      <w:pPr>
        <w:rPr>
          <w:rFonts w:cs="Arial"/>
        </w:rPr>
      </w:pPr>
      <w:r>
        <w:rPr>
          <w:rFonts w:cs="Arial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3581A79A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58249F" w14:textId="77777777" w:rsidR="00894711" w:rsidRPr="00C43A60" w:rsidRDefault="00894711" w:rsidP="00380CF0">
            <w:pPr>
              <w:pStyle w:val="Notes"/>
              <w:rPr>
                <w:rFonts w:ascii="Arial" w:hAnsi="Arial" w:cs="Arial"/>
                <w:sz w:val="24"/>
              </w:rPr>
            </w:pPr>
          </w:p>
        </w:tc>
      </w:tr>
    </w:tbl>
    <w:p w14:paraId="4A078F7E" w14:textId="77777777" w:rsidR="00894711" w:rsidRDefault="00894711" w:rsidP="00894711">
      <w:pPr>
        <w:rPr>
          <w:rFonts w:cs="Arial"/>
        </w:rPr>
      </w:pPr>
    </w:p>
    <w:p w14:paraId="1F18B8BB" w14:textId="77777777" w:rsidR="00894711" w:rsidRPr="001B62B3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 w:rsidRPr="001B62B3">
        <w:t>Write the following according to the international time system: (3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3EB8980A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39D40" w14:textId="77777777" w:rsidR="00894711" w:rsidRPr="00C43A60" w:rsidRDefault="00894711" w:rsidP="00380CF0">
            <w:pPr>
              <w:spacing w:line="360" w:lineRule="auto"/>
              <w:rPr>
                <w:rFonts w:cs="Arial"/>
              </w:rPr>
            </w:pPr>
            <w:r w:rsidRPr="00C43A60">
              <w:rPr>
                <w:rFonts w:cs="Arial"/>
              </w:rPr>
              <w:t xml:space="preserve">2.16 p.m. </w:t>
            </w:r>
          </w:p>
          <w:p w14:paraId="78646661" w14:textId="77777777" w:rsidR="00894711" w:rsidRPr="00C43A60" w:rsidRDefault="00894711" w:rsidP="00380CF0">
            <w:pPr>
              <w:pStyle w:val="Notes"/>
              <w:rPr>
                <w:rFonts w:ascii="Arial" w:hAnsi="Arial" w:cs="Arial"/>
                <w:sz w:val="24"/>
              </w:rPr>
            </w:pPr>
          </w:p>
        </w:tc>
      </w:tr>
      <w:tr w:rsidR="00894711" w:rsidRPr="00C43A60" w14:paraId="6CE46451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D9AC3" w14:textId="77777777" w:rsidR="00894711" w:rsidRPr="00C43A60" w:rsidRDefault="00894711" w:rsidP="00380CF0">
            <w:pPr>
              <w:spacing w:line="360" w:lineRule="auto"/>
              <w:rPr>
                <w:rFonts w:cs="Arial"/>
              </w:rPr>
            </w:pPr>
            <w:r w:rsidRPr="00C43A60">
              <w:rPr>
                <w:rFonts w:cs="Arial"/>
              </w:rPr>
              <w:t xml:space="preserve">12.05 p.m. : </w:t>
            </w:r>
          </w:p>
          <w:p w14:paraId="01171099" w14:textId="77777777" w:rsidR="00894711" w:rsidRPr="00C43A60" w:rsidRDefault="00894711" w:rsidP="00380CF0">
            <w:pPr>
              <w:pStyle w:val="Notes"/>
              <w:rPr>
                <w:rFonts w:ascii="Arial" w:hAnsi="Arial" w:cs="Arial"/>
                <w:sz w:val="24"/>
              </w:rPr>
            </w:pPr>
          </w:p>
        </w:tc>
      </w:tr>
      <w:tr w:rsidR="00894711" w:rsidRPr="00C43A60" w14:paraId="23619282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9741C" w14:textId="77777777" w:rsidR="00894711" w:rsidRPr="00C43A60" w:rsidRDefault="00894711" w:rsidP="00380CF0">
            <w:pPr>
              <w:spacing w:line="360" w:lineRule="auto"/>
              <w:rPr>
                <w:rFonts w:cs="Arial"/>
              </w:rPr>
            </w:pPr>
            <w:r w:rsidRPr="00C43A60">
              <w:rPr>
                <w:rFonts w:cs="Arial"/>
              </w:rPr>
              <w:t xml:space="preserve">3.12 a.m.: </w:t>
            </w:r>
          </w:p>
          <w:p w14:paraId="67181EC6" w14:textId="77777777" w:rsidR="00894711" w:rsidRPr="00C43A60" w:rsidRDefault="00894711" w:rsidP="00380CF0">
            <w:pPr>
              <w:pStyle w:val="Notes"/>
              <w:rPr>
                <w:rFonts w:ascii="Arial" w:hAnsi="Arial" w:cs="Arial"/>
                <w:sz w:val="24"/>
              </w:rPr>
            </w:pPr>
          </w:p>
        </w:tc>
      </w:tr>
    </w:tbl>
    <w:p w14:paraId="713E5360" w14:textId="77777777" w:rsidR="00894711" w:rsidRDefault="00894711" w:rsidP="00894711"/>
    <w:p w14:paraId="7F117505" w14:textId="77777777" w:rsidR="00894711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>
        <w:t>What is the normal body temperature of a human being in Celsius?  (1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6B323F1D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3376D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01AC38AB" w14:textId="77777777" w:rsidR="00894711" w:rsidRDefault="00894711" w:rsidP="00894711"/>
    <w:p w14:paraId="4706B8C9" w14:textId="77777777" w:rsidR="00894711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>
        <w:t>What is the point at which water freezes in Celsius? (1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5B5120C3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BC77E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5262B992" w14:textId="77777777" w:rsidR="00894711" w:rsidRDefault="00894711" w:rsidP="00894711"/>
    <w:p w14:paraId="307602FC" w14:textId="77777777" w:rsidR="00894711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>
        <w:t>What is the point at which water boils in Celsius?  (1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2A897BA8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5D5B6F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775996B2" w14:textId="77777777" w:rsidR="00894711" w:rsidRDefault="00894711" w:rsidP="00894711"/>
    <w:p w14:paraId="42F7337C" w14:textId="543A5AE2" w:rsidR="00894711" w:rsidRDefault="00894711" w:rsidP="00894711"/>
    <w:p w14:paraId="207EE99A" w14:textId="77777777" w:rsidR="00894711" w:rsidRPr="001B62B3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 w:rsidRPr="001B62B3">
        <w:t>What is the temperature shown on the thermometer. (1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534D5D09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D46C59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59F6FFC7" w14:textId="77777777" w:rsidR="00894711" w:rsidRDefault="00894711" w:rsidP="00894711">
      <w:pPr>
        <w:rPr>
          <w:b/>
        </w:rPr>
      </w:pPr>
    </w:p>
    <w:p w14:paraId="73BF6981" w14:textId="31F6D60B" w:rsidR="00894711" w:rsidRDefault="00894711" w:rsidP="00894711">
      <w:r>
        <w:rPr>
          <w:noProof/>
        </w:rPr>
        <w:lastRenderedPageBreak/>
        <mc:AlternateContent>
          <mc:Choice Requires="wpg">
            <w:drawing>
              <wp:inline distT="0" distB="0" distL="0" distR="0" wp14:anchorId="7F4EB5A7" wp14:editId="2EA60411">
                <wp:extent cx="2400300" cy="2971800"/>
                <wp:effectExtent l="0" t="0" r="0" b="19050"/>
                <wp:docPr id="4" name="Group 1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2971800"/>
                          <a:chOff x="1980" y="11461"/>
                          <a:chExt cx="2340" cy="2980"/>
                        </a:xfrm>
                      </wpg:grpSpPr>
                      <wps:wsp>
                        <wps:cNvPr id="5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2340" y="11641"/>
                            <a:ext cx="0" cy="2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6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3960" y="11641"/>
                            <a:ext cx="0" cy="2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7" name="Freeform 43"/>
                        <wps:cNvSpPr>
                          <a:spLocks/>
                        </wps:cNvSpPr>
                        <wps:spPr bwMode="auto">
                          <a:xfrm>
                            <a:off x="1980" y="14081"/>
                            <a:ext cx="2340" cy="360"/>
                          </a:xfrm>
                          <a:custGeom>
                            <a:avLst/>
                            <a:gdLst>
                              <a:gd name="T0" fmla="*/ 0 w 2340"/>
                              <a:gd name="T1" fmla="*/ 360 h 360"/>
                              <a:gd name="T2" fmla="*/ 1080 w 2340"/>
                              <a:gd name="T3" fmla="*/ 0 h 360"/>
                              <a:gd name="T4" fmla="*/ 1440 w 2340"/>
                              <a:gd name="T5" fmla="*/ 360 h 360"/>
                              <a:gd name="T6" fmla="*/ 2340 w 2340"/>
                              <a:gd name="T7" fmla="*/ 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40" h="360">
                                <a:moveTo>
                                  <a:pt x="0" y="360"/>
                                </a:moveTo>
                                <a:cubicBezTo>
                                  <a:pt x="420" y="180"/>
                                  <a:pt x="840" y="0"/>
                                  <a:pt x="1080" y="0"/>
                                </a:cubicBezTo>
                                <a:cubicBezTo>
                                  <a:pt x="1320" y="0"/>
                                  <a:pt x="1230" y="360"/>
                                  <a:pt x="1440" y="360"/>
                                </a:cubicBezTo>
                                <a:cubicBezTo>
                                  <a:pt x="1650" y="360"/>
                                  <a:pt x="2190" y="60"/>
                                  <a:pt x="234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3060" y="12181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9" name="Line 45"/>
                        <wps:cNvCnPr>
                          <a:cxnSpLocks noChangeShapeType="1"/>
                        </wps:cNvCnPr>
                        <wps:spPr bwMode="auto">
                          <a:xfrm flipH="1">
                            <a:off x="3060" y="12901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0" name="Line 46"/>
                        <wps:cNvCnPr>
                          <a:cxnSpLocks noChangeShapeType="1"/>
                        </wps:cNvCnPr>
                        <wps:spPr bwMode="auto">
                          <a:xfrm flipH="1">
                            <a:off x="3060" y="13621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1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3240" y="11641"/>
                            <a:ext cx="0" cy="2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2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3600" y="11821"/>
                            <a:ext cx="0" cy="2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3" name="Freeform 49"/>
                        <wps:cNvSpPr>
                          <a:spLocks/>
                        </wps:cNvSpPr>
                        <wps:spPr bwMode="auto">
                          <a:xfrm>
                            <a:off x="1980" y="11461"/>
                            <a:ext cx="2340" cy="360"/>
                          </a:xfrm>
                          <a:custGeom>
                            <a:avLst/>
                            <a:gdLst>
                              <a:gd name="T0" fmla="*/ 0 w 2340"/>
                              <a:gd name="T1" fmla="*/ 360 h 360"/>
                              <a:gd name="T2" fmla="*/ 1080 w 2340"/>
                              <a:gd name="T3" fmla="*/ 0 h 360"/>
                              <a:gd name="T4" fmla="*/ 1440 w 2340"/>
                              <a:gd name="T5" fmla="*/ 360 h 360"/>
                              <a:gd name="T6" fmla="*/ 2340 w 2340"/>
                              <a:gd name="T7" fmla="*/ 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40" h="360">
                                <a:moveTo>
                                  <a:pt x="0" y="360"/>
                                </a:moveTo>
                                <a:cubicBezTo>
                                  <a:pt x="420" y="180"/>
                                  <a:pt x="840" y="0"/>
                                  <a:pt x="1080" y="0"/>
                                </a:cubicBezTo>
                                <a:cubicBezTo>
                                  <a:pt x="1320" y="0"/>
                                  <a:pt x="1230" y="360"/>
                                  <a:pt x="1440" y="360"/>
                                </a:cubicBezTo>
                                <a:cubicBezTo>
                                  <a:pt x="1650" y="360"/>
                                  <a:pt x="2190" y="60"/>
                                  <a:pt x="234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3240" y="1254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15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11461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FBB4F8A" w14:textId="77777777" w:rsidR="00894711" w:rsidRDefault="00894711" w:rsidP="00894711">
                              <w:r>
                                <w:sym w:font="Symbol" w:char="00B0"/>
                              </w: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200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EDD988C" w14:textId="77777777" w:rsidR="00894711" w:rsidRDefault="00894711" w:rsidP="00894711">
                              <w:r>
                                <w:t>3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2721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2500F13" w14:textId="77777777" w:rsidR="00894711" w:rsidRDefault="00894711" w:rsidP="00894711">
                              <w:r>
                                <w:t>3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3441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BF67837" w14:textId="77777777" w:rsidR="00894711" w:rsidRDefault="00894711" w:rsidP="00894711">
                              <w:r>
                                <w:t>3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4EB5A7" id="Group 1031" o:spid="_x0000_s1089" style="width:189pt;height:234pt;mso-position-horizontal-relative:char;mso-position-vertical-relative:line" coordorigin="1980,11461" coordsize="2340,2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">
                <v:line id="Line 41" o:spid="_x0000_s1090" style="position:absolute;visibility:visible;mso-wrap-style:square" from="2340,11641" to="2340,14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v:line id="Line 42" o:spid="_x0000_s1091" style="position:absolute;visibility:visible;mso-wrap-style:square" from="3960,11641" to="3960,14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<v:shape id="Freeform 43" o:spid="_x0000_s1092" style="position:absolute;left:1980;top:14081;width:2340;height:360;visibility:visible;mso-wrap-style:square;v-text-anchor:top" coordsize="234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" path="m,360c420,180,840,,1080,v240,,150,360,360,360c1650,360,2190,60,2340,e" filled="f">
                  <v:path arrowok="t" o:connecttype="custom" o:connectlocs="0,360;1080,0;1440,360;2340,0" o:connectangles="0,0,0,0"/>
                </v:shape>
                <v:line id="Line 44" o:spid="_x0000_s1093" style="position:absolute;flip:x;visibility:visible;mso-wrap-style:square" from="3060,12181" to="3960,12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v:line id="Line 45" o:spid="_x0000_s1094" style="position:absolute;flip:x;visibility:visible;mso-wrap-style:square" from="3060,12901" to="3960,12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46" o:spid="_x0000_s1095" style="position:absolute;flip:x;visibility:visible;mso-wrap-style:square" from="3060,13621" to="3960,13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<v:line id="Line 47" o:spid="_x0000_s1096" style="position:absolute;visibility:visible;mso-wrap-style:square" from="3240,11641" to="3240,14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48" o:spid="_x0000_s1097" style="position:absolute;visibility:visible;mso-wrap-style:square" from="3600,11821" to="3600,14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shape id="Freeform 49" o:spid="_x0000_s1098" style="position:absolute;left:1980;top:11461;width:2340;height:360;visibility:visible;mso-wrap-style:square;v-text-anchor:top" coordsize="234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" path="m,360c420,180,840,,1080,v240,,150,360,360,360c1650,360,2190,60,2340,e" filled="f">
                  <v:path arrowok="t" o:connecttype="custom" o:connectlocs="0,360;1080,0;1440,360;2340,0" o:connectangles="0,0,0,0"/>
                </v:shape>
                <v:line id="Line 50" o:spid="_x0000_s1099" style="position:absolute;visibility:visible;mso-wrap-style:square" from="3240,12541" to="3600,12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" strokecolor="red"/>
                <v:shape id="Text Box 51" o:spid="_x0000_s1100" type="#_x0000_t202" style="position:absolute;left:2520;top:11461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1FBB4F8A" w14:textId="77777777" w:rsidR="00894711" w:rsidRDefault="00894711" w:rsidP="00894711">
                        <w:r>
                          <w:sym w:font="Symbol" w:char="00B0"/>
                        </w:r>
                        <w:r>
                          <w:t>C</w:t>
                        </w:r>
                      </w:p>
                    </w:txbxContent>
                  </v:textbox>
                </v:shape>
                <v:shape id="Text Box 52" o:spid="_x0000_s1101" type="#_x0000_t202" style="position:absolute;left:2340;top:12004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0EDD988C" w14:textId="77777777" w:rsidR="00894711" w:rsidRDefault="00894711" w:rsidP="00894711">
                        <w:r>
                          <w:t>38</w:t>
                        </w:r>
                      </w:p>
                    </w:txbxContent>
                  </v:textbox>
                </v:shape>
                <v:shape id="Text Box 53" o:spid="_x0000_s1102" type="#_x0000_t202" style="position:absolute;left:2340;top:12721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22500F13" w14:textId="77777777" w:rsidR="00894711" w:rsidRDefault="00894711" w:rsidP="00894711">
                        <w:r>
                          <w:t>37</w:t>
                        </w:r>
                      </w:p>
                    </w:txbxContent>
                  </v:textbox>
                </v:shape>
                <v:shape id="Text Box 54" o:spid="_x0000_s1103" type="#_x0000_t202" style="position:absolute;left:2340;top:13441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7BF67837" w14:textId="77777777" w:rsidR="00894711" w:rsidRDefault="00894711" w:rsidP="00894711">
                        <w:r>
                          <w:t>3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13F6F81" w14:textId="77777777" w:rsidR="00894711" w:rsidRDefault="00894711" w:rsidP="00894711"/>
    <w:p w14:paraId="49A5623B" w14:textId="77777777" w:rsidR="00894711" w:rsidRDefault="00894711" w:rsidP="00894711">
      <w:pPr>
        <w:pStyle w:val="LCNormal"/>
        <w:rPr>
          <w:lang w:val="en-US"/>
        </w:rPr>
      </w:pPr>
    </w:p>
    <w:p w14:paraId="68B65E61" w14:textId="77777777" w:rsidR="00894711" w:rsidRPr="001B62B3" w:rsidRDefault="00894711" w:rsidP="00894711">
      <w:pPr>
        <w:pStyle w:val="ListBullet"/>
        <w:numPr>
          <w:ilvl w:val="0"/>
          <w:numId w:val="4"/>
        </w:numPr>
        <w:tabs>
          <w:tab w:val="left" w:pos="720"/>
        </w:tabs>
      </w:pPr>
      <w:r w:rsidRPr="001B62B3">
        <w:t>The SI system uses the metric (decimal) system and uses a number of standard prefixes for units of length and mass.  Complete each of the following: (4)</w:t>
      </w:r>
    </w:p>
    <w:p w14:paraId="374F8D20" w14:textId="77777777" w:rsidR="00894711" w:rsidRDefault="00894711" w:rsidP="00894711">
      <w:pPr>
        <w:rPr>
          <w:rFonts w:cs="Arial"/>
          <w:lang w:val="en-GB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908"/>
      </w:tblGrid>
      <w:tr w:rsidR="00894711" w:rsidRPr="00C43A60" w14:paraId="2B6773F2" w14:textId="77777777" w:rsidTr="00380CF0">
        <w:tc>
          <w:tcPr>
            <w:tcW w:w="9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5CEF5" w14:textId="77777777" w:rsidR="00894711" w:rsidRPr="00C43A60" w:rsidRDefault="00894711" w:rsidP="00380CF0">
            <w:pPr>
              <w:pStyle w:val="Item4"/>
              <w:spacing w:before="0" w:line="480" w:lineRule="auto"/>
              <w:ind w:left="360"/>
              <w:outlineLvl w:val="9"/>
              <w:rPr>
                <w:rFonts w:cs="Arial"/>
                <w:lang w:val="en-GB"/>
              </w:rPr>
            </w:pPr>
          </w:p>
          <w:p w14:paraId="684147AC" w14:textId="77777777" w:rsidR="00894711" w:rsidRPr="00C43A60" w:rsidRDefault="00894711" w:rsidP="00894711">
            <w:pPr>
              <w:pStyle w:val="Item4"/>
              <w:numPr>
                <w:ilvl w:val="0"/>
                <w:numId w:val="3"/>
              </w:numPr>
              <w:spacing w:before="0" w:line="480" w:lineRule="auto"/>
              <w:outlineLvl w:val="9"/>
              <w:rPr>
                <w:rFonts w:cs="Arial"/>
                <w:lang w:val="en-GB"/>
              </w:rPr>
            </w:pPr>
            <w:r w:rsidRPr="00C43A60">
              <w:rPr>
                <w:rFonts w:cs="Arial"/>
                <w:lang w:val="en-GB"/>
              </w:rPr>
              <w:t>150cm =                    m</w:t>
            </w:r>
          </w:p>
        </w:tc>
      </w:tr>
      <w:tr w:rsidR="00894711" w:rsidRPr="00C43A60" w14:paraId="0E2D2FFA" w14:textId="77777777" w:rsidTr="00380CF0">
        <w:tc>
          <w:tcPr>
            <w:tcW w:w="9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D7C8F5" w14:textId="77777777" w:rsidR="00894711" w:rsidRPr="00C43A60" w:rsidRDefault="00894711" w:rsidP="00380CF0">
            <w:pPr>
              <w:spacing w:line="480" w:lineRule="auto"/>
              <w:ind w:left="360"/>
              <w:rPr>
                <w:rFonts w:cs="Arial"/>
                <w:lang w:val="en-GB"/>
              </w:rPr>
            </w:pPr>
          </w:p>
          <w:p w14:paraId="034521C5" w14:textId="77777777" w:rsidR="00894711" w:rsidRPr="00C43A60" w:rsidRDefault="00894711" w:rsidP="00894711">
            <w:pPr>
              <w:numPr>
                <w:ilvl w:val="0"/>
                <w:numId w:val="3"/>
              </w:numPr>
              <w:spacing w:line="480" w:lineRule="auto"/>
              <w:rPr>
                <w:rFonts w:cs="Arial"/>
                <w:lang w:val="en-GB"/>
              </w:rPr>
            </w:pPr>
            <w:r w:rsidRPr="00C43A60">
              <w:rPr>
                <w:rFonts w:cs="Arial"/>
                <w:lang w:val="en-GB"/>
              </w:rPr>
              <w:t>360mm =                   m</w:t>
            </w:r>
          </w:p>
        </w:tc>
      </w:tr>
      <w:tr w:rsidR="00894711" w:rsidRPr="00C43A60" w14:paraId="76A5F9C3" w14:textId="77777777" w:rsidTr="00380CF0">
        <w:tc>
          <w:tcPr>
            <w:tcW w:w="9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964025" w14:textId="77777777" w:rsidR="00894711" w:rsidRPr="00C43A60" w:rsidRDefault="00894711" w:rsidP="00380CF0">
            <w:pPr>
              <w:spacing w:line="480" w:lineRule="auto"/>
              <w:ind w:left="360"/>
              <w:rPr>
                <w:rFonts w:cs="Arial"/>
                <w:lang w:val="en-GB"/>
              </w:rPr>
            </w:pPr>
          </w:p>
          <w:p w14:paraId="7D27B05E" w14:textId="77777777" w:rsidR="00894711" w:rsidRPr="00C43A60" w:rsidRDefault="00894711" w:rsidP="00894711">
            <w:pPr>
              <w:numPr>
                <w:ilvl w:val="0"/>
                <w:numId w:val="3"/>
              </w:numPr>
              <w:spacing w:line="480" w:lineRule="auto"/>
              <w:rPr>
                <w:rFonts w:cs="Arial"/>
                <w:lang w:val="en-GB"/>
              </w:rPr>
            </w:pPr>
            <w:r w:rsidRPr="00C43A60">
              <w:rPr>
                <w:rFonts w:cs="Arial"/>
                <w:lang w:val="en-GB"/>
              </w:rPr>
              <w:t>62ml =                       litres</w:t>
            </w:r>
          </w:p>
        </w:tc>
      </w:tr>
      <w:tr w:rsidR="00894711" w:rsidRPr="00C43A60" w14:paraId="14C4530F" w14:textId="77777777" w:rsidTr="00380CF0">
        <w:tc>
          <w:tcPr>
            <w:tcW w:w="9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B922B" w14:textId="77777777" w:rsidR="00894711" w:rsidRPr="00C43A60" w:rsidRDefault="00894711" w:rsidP="00380CF0">
            <w:pPr>
              <w:spacing w:line="480" w:lineRule="auto"/>
              <w:ind w:left="360"/>
              <w:rPr>
                <w:rFonts w:cs="Arial"/>
                <w:lang w:val="en-GB"/>
              </w:rPr>
            </w:pPr>
          </w:p>
          <w:p w14:paraId="31D35DDA" w14:textId="77777777" w:rsidR="00894711" w:rsidRPr="00C43A60" w:rsidRDefault="00894711" w:rsidP="00894711">
            <w:pPr>
              <w:numPr>
                <w:ilvl w:val="0"/>
                <w:numId w:val="3"/>
              </w:numPr>
              <w:spacing w:line="480" w:lineRule="auto"/>
              <w:rPr>
                <w:rFonts w:cs="Arial"/>
                <w:lang w:val="en-GB"/>
              </w:rPr>
            </w:pPr>
            <w:r w:rsidRPr="00C43A60">
              <w:rPr>
                <w:rFonts w:cs="Arial"/>
                <w:lang w:val="en-GB"/>
              </w:rPr>
              <w:t>3.6 tonnes =              kg</w:t>
            </w:r>
          </w:p>
        </w:tc>
      </w:tr>
    </w:tbl>
    <w:p w14:paraId="4AB31847" w14:textId="77777777" w:rsidR="00894711" w:rsidRDefault="00894711" w:rsidP="00894711">
      <w:pPr>
        <w:pStyle w:val="Notes"/>
        <w:rPr>
          <w:rFonts w:ascii="Arial" w:hAnsi="Arial"/>
          <w:lang w:val="en-GB"/>
        </w:rPr>
      </w:pPr>
      <w:r>
        <w:rPr>
          <w:lang w:val="en-GB"/>
        </w:rPr>
        <w:t>Solution</w:t>
      </w:r>
    </w:p>
    <w:p w14:paraId="53B72D9D" w14:textId="77777777" w:rsidR="00894711" w:rsidRDefault="00894711" w:rsidP="00894711">
      <w:pPr>
        <w:pStyle w:val="Notes"/>
        <w:rPr>
          <w:lang w:val="en-GB"/>
        </w:rPr>
      </w:pPr>
      <w:r>
        <w:rPr>
          <w:rFonts w:ascii="Arial" w:hAnsi="Arial"/>
          <w:sz w:val="24"/>
          <w:lang w:val="en-GB"/>
        </w:rPr>
        <w:t xml:space="preserve">                              </w:t>
      </w:r>
      <w:r>
        <w:rPr>
          <w:rFonts w:ascii="Arial" w:hAnsi="Arial"/>
          <w:position w:val="-24"/>
          <w:sz w:val="24"/>
          <w:lang w:val="en-GB"/>
        </w:rPr>
        <w:object w:dxaOrig="500" w:dyaOrig="619" w14:anchorId="5105E3E0">
          <v:shape id="_x0000_i1025" type="#_x0000_t75" style="width:25.05pt;height:30.7pt" o:ole="">
            <v:imagedata r:id="rId7" o:title=""/>
          </v:shape>
          <o:OLEObject Type="Embed" ProgID="Equation.DSMT4" ShapeID="_x0000_i1025" DrawAspect="Content" ObjectID="_1692006901" r:id="rId8"/>
        </w:object>
      </w:r>
      <w:r>
        <w:rPr>
          <w:lang w:val="en-GB"/>
        </w:rPr>
        <w:t xml:space="preserve"> = </w:t>
      </w:r>
    </w:p>
    <w:p w14:paraId="355DC75D" w14:textId="77777777" w:rsidR="00894711" w:rsidRDefault="00894711" w:rsidP="00894711">
      <w:pPr>
        <w:pStyle w:val="Notes"/>
        <w:rPr>
          <w:lang w:val="en-GB"/>
        </w:rPr>
      </w:pPr>
      <w:r>
        <w:rPr>
          <w:rFonts w:ascii="Arial" w:hAnsi="Arial"/>
          <w:sz w:val="24"/>
          <w:lang w:val="en-GB"/>
        </w:rPr>
        <w:t xml:space="preserve">                          </w:t>
      </w:r>
      <w:r>
        <w:rPr>
          <w:rFonts w:ascii="Arial" w:hAnsi="Arial"/>
          <w:position w:val="-24"/>
          <w:sz w:val="24"/>
          <w:lang w:val="en-GB"/>
        </w:rPr>
        <w:object w:dxaOrig="620" w:dyaOrig="620" w14:anchorId="6A03EB81">
          <v:shape id="_x0000_i1026" type="#_x0000_t75" style="width:30.7pt;height:30.7pt" o:ole="">
            <v:imagedata r:id="rId9" o:title=""/>
          </v:shape>
          <o:OLEObject Type="Embed" ProgID="Equation.DSMT4" ShapeID="_x0000_i1026" DrawAspect="Content" ObjectID="_1692006902" r:id="rId10"/>
        </w:object>
      </w:r>
      <w:r>
        <w:rPr>
          <w:lang w:val="en-GB"/>
        </w:rPr>
        <w:t xml:space="preserve"> = </w:t>
      </w:r>
    </w:p>
    <w:p w14:paraId="69B600C4" w14:textId="77777777" w:rsidR="00894711" w:rsidRDefault="00894711" w:rsidP="00894711">
      <w:pPr>
        <w:pStyle w:val="Notes"/>
        <w:rPr>
          <w:lang w:val="en-GB"/>
        </w:rPr>
      </w:pPr>
      <w:r>
        <w:rPr>
          <w:lang w:val="en-GB"/>
        </w:rPr>
        <w:lastRenderedPageBreak/>
        <w:t xml:space="preserve">                         </w:t>
      </w:r>
      <w:r>
        <w:rPr>
          <w:rFonts w:ascii="Arial" w:hAnsi="Arial"/>
          <w:position w:val="-24"/>
          <w:sz w:val="24"/>
          <w:lang w:val="en-GB"/>
        </w:rPr>
        <w:object w:dxaOrig="620" w:dyaOrig="620" w14:anchorId="336E999E">
          <v:shape id="_x0000_i1027" type="#_x0000_t75" style="width:30.7pt;height:30.7pt" o:ole="">
            <v:imagedata r:id="rId9" o:title=""/>
          </v:shape>
          <o:OLEObject Type="Embed" ProgID="Equation.DSMT4" ShapeID="_x0000_i1027" DrawAspect="Content" ObjectID="_1692006903" r:id="rId11"/>
        </w:object>
      </w:r>
      <w:r>
        <w:rPr>
          <w:lang w:val="en-GB"/>
        </w:rPr>
        <w:t xml:space="preserve"> </w:t>
      </w:r>
    </w:p>
    <w:p w14:paraId="06485212" w14:textId="77777777" w:rsidR="00894711" w:rsidRDefault="00894711" w:rsidP="00894711">
      <w:pPr>
        <w:rPr>
          <w:lang w:val="en-GB"/>
        </w:rPr>
      </w:pPr>
    </w:p>
    <w:p w14:paraId="1F81417A" w14:textId="60A79F78" w:rsidR="00894711" w:rsidRDefault="00894711" w:rsidP="00894711">
      <w:pPr>
        <w:pStyle w:val="Heading4"/>
        <w:rPr>
          <w:lang w:val="en-GB"/>
        </w:rPr>
      </w:pPr>
      <w:r>
        <w:rPr>
          <w:lang w:val="en-GB"/>
        </w:rPr>
        <w:t xml:space="preserve">Activity </w:t>
      </w:r>
      <w:r w:rsidR="00014937">
        <w:rPr>
          <w:lang w:val="en-GB"/>
        </w:rPr>
        <w:t>1</w:t>
      </w:r>
      <w:r>
        <w:rPr>
          <w:lang w:val="en-GB"/>
        </w:rPr>
        <w:t>.2</w:t>
      </w:r>
    </w:p>
    <w:p w14:paraId="3CB99CFE" w14:textId="77777777" w:rsidR="00894711" w:rsidRDefault="00894711" w:rsidP="00894711">
      <w:pPr>
        <w:rPr>
          <w:rFonts w:cs="Arial"/>
          <w:lang w:val="en-GB"/>
        </w:rPr>
      </w:pPr>
    </w:p>
    <w:p w14:paraId="37C8948A" w14:textId="77777777" w:rsidR="00894711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>
        <w:rPr>
          <w:rFonts w:cs="Arial"/>
          <w:lang w:val="en-GB"/>
        </w:rPr>
        <w:t>The radius of a circle is 8 metres, what is the area?  Show your steps.  (3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688"/>
      </w:tblGrid>
      <w:tr w:rsidR="00894711" w:rsidRPr="00C43A60" w14:paraId="3E0222F1" w14:textId="77777777" w:rsidTr="00380CF0">
        <w:tc>
          <w:tcPr>
            <w:tcW w:w="8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F74AED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  <w:lang w:val="en-GB"/>
              </w:rPr>
            </w:pPr>
          </w:p>
        </w:tc>
      </w:tr>
      <w:tr w:rsidR="00894711" w:rsidRPr="00C43A60" w14:paraId="5E6ADCA0" w14:textId="77777777" w:rsidTr="00380CF0">
        <w:tc>
          <w:tcPr>
            <w:tcW w:w="8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033DE8" w14:textId="77777777" w:rsidR="00894711" w:rsidRPr="00C43A60" w:rsidRDefault="00894711" w:rsidP="00380CF0">
            <w:pPr>
              <w:spacing w:line="360" w:lineRule="auto"/>
              <w:rPr>
                <w:lang w:val="en-GB"/>
              </w:rPr>
            </w:pPr>
          </w:p>
        </w:tc>
      </w:tr>
      <w:tr w:rsidR="00894711" w:rsidRPr="00C43A60" w14:paraId="18C43D94" w14:textId="77777777" w:rsidTr="00380CF0">
        <w:tc>
          <w:tcPr>
            <w:tcW w:w="8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EBCF8" w14:textId="77777777" w:rsidR="00894711" w:rsidRPr="00C43A60" w:rsidRDefault="00894711" w:rsidP="00380CF0">
            <w:pPr>
              <w:spacing w:line="360" w:lineRule="auto"/>
              <w:rPr>
                <w:lang w:val="en-GB"/>
              </w:rPr>
            </w:pPr>
          </w:p>
        </w:tc>
      </w:tr>
    </w:tbl>
    <w:p w14:paraId="3B7B152E" w14:textId="77777777" w:rsidR="00894711" w:rsidRDefault="00894711" w:rsidP="00894711">
      <w:pPr>
        <w:pStyle w:val="LCNormal"/>
        <w:rPr>
          <w:lang w:val="en-US"/>
        </w:rPr>
      </w:pPr>
    </w:p>
    <w:p w14:paraId="7BE86B4F" w14:textId="77777777" w:rsidR="00894711" w:rsidRDefault="00894711" w:rsidP="00894711">
      <w:pPr>
        <w:pStyle w:val="LCNormal"/>
        <w:rPr>
          <w:lang w:val="en-US"/>
        </w:rPr>
      </w:pPr>
      <w:r>
        <w:rPr>
          <w:noProof/>
          <w:lang w:eastAsia="en-ZA"/>
        </w:rPr>
        <w:drawing>
          <wp:anchor distT="0" distB="0" distL="114300" distR="114300" simplePos="0" relativeHeight="251660288" behindDoc="0" locked="0" layoutInCell="1" allowOverlap="1" wp14:anchorId="33213171" wp14:editId="1B72836C">
            <wp:simplePos x="0" y="0"/>
            <wp:positionH relativeFrom="column">
              <wp:posOffset>419100</wp:posOffset>
            </wp:positionH>
            <wp:positionV relativeFrom="paragraph">
              <wp:posOffset>239395</wp:posOffset>
            </wp:positionV>
            <wp:extent cx="3225800" cy="2781300"/>
            <wp:effectExtent l="0" t="0" r="0" b="0"/>
            <wp:wrapSquare wrapText="bothSides"/>
            <wp:docPr id="1030" name="Picture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2781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69C198" w14:textId="77777777" w:rsidR="00894711" w:rsidRDefault="00894711" w:rsidP="00894711">
      <w:pPr>
        <w:pStyle w:val="LCNormal"/>
        <w:rPr>
          <w:lang w:val="en-US"/>
        </w:rPr>
      </w:pPr>
    </w:p>
    <w:p w14:paraId="5A349C7D" w14:textId="77777777" w:rsidR="00894711" w:rsidRDefault="00894711" w:rsidP="00894711">
      <w:pPr>
        <w:pStyle w:val="LCNormal"/>
        <w:rPr>
          <w:lang w:val="en-US"/>
        </w:rPr>
      </w:pPr>
    </w:p>
    <w:p w14:paraId="2F64510F" w14:textId="77777777" w:rsidR="00894711" w:rsidRDefault="00894711" w:rsidP="00894711">
      <w:pPr>
        <w:pStyle w:val="LCNormal"/>
        <w:rPr>
          <w:lang w:val="en-US"/>
        </w:rPr>
      </w:pPr>
    </w:p>
    <w:p w14:paraId="36868AA3" w14:textId="77777777" w:rsidR="00894711" w:rsidRDefault="00894711" w:rsidP="00894711">
      <w:pPr>
        <w:pStyle w:val="LCNormal"/>
        <w:rPr>
          <w:lang w:val="en-US"/>
        </w:rPr>
      </w:pPr>
    </w:p>
    <w:p w14:paraId="62814F0D" w14:textId="77777777" w:rsidR="00894711" w:rsidRDefault="00894711" w:rsidP="00894711">
      <w:pPr>
        <w:pStyle w:val="LCNormal"/>
        <w:rPr>
          <w:lang w:val="en-US"/>
        </w:rPr>
      </w:pPr>
      <w:r>
        <w:rPr>
          <w:lang w:val="en-US"/>
        </w:rPr>
        <w:br w:type="page"/>
      </w:r>
    </w:p>
    <w:p w14:paraId="15C29CA3" w14:textId="77777777" w:rsidR="00894711" w:rsidRPr="001B62B3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>
        <w:rPr>
          <w:rFonts w:cs="Arial"/>
          <w:lang w:val="en-GB"/>
        </w:rPr>
        <w:lastRenderedPageBreak/>
        <w:t>The figure below shows a rough drawing of the side of a large building. Calculate the surface area of this building so you know how much paint to order so that it may be painted. You will use about 5 litres of paint for each 20 m</w:t>
      </w:r>
      <w:r w:rsidRPr="001B62B3">
        <w:rPr>
          <w:rFonts w:cs="Arial"/>
          <w:lang w:val="en-GB"/>
        </w:rPr>
        <w:t xml:space="preserve">2.  </w:t>
      </w:r>
      <w:r>
        <w:rPr>
          <w:rFonts w:cs="Arial"/>
          <w:lang w:val="en-GB"/>
        </w:rPr>
        <w:t>(5)</w:t>
      </w:r>
    </w:p>
    <w:p w14:paraId="65FFD6CE" w14:textId="77777777" w:rsidR="00894711" w:rsidRDefault="00894711" w:rsidP="00894711">
      <w:pPr>
        <w:rPr>
          <w:rFonts w:cs="Arial"/>
          <w:lang w:val="en-GB"/>
        </w:rPr>
      </w:pPr>
    </w:p>
    <w:p w14:paraId="22E08284" w14:textId="77777777" w:rsidR="00894711" w:rsidRDefault="00894711" w:rsidP="00894711">
      <w:pPr>
        <w:pStyle w:val="Picture"/>
        <w:spacing w:before="0" w:after="0"/>
        <w:ind w:left="1440" w:firstLine="720"/>
        <w:jc w:val="both"/>
        <w:rPr>
          <w:rFonts w:cs="Arial"/>
          <w:lang w:val="en-GB"/>
        </w:rPr>
      </w:pPr>
      <w:r>
        <w:rPr>
          <w:rFonts w:cs="Arial"/>
          <w:noProof/>
          <w:lang w:eastAsia="en-ZA"/>
        </w:rPr>
        <w:drawing>
          <wp:inline distT="0" distB="0" distL="0" distR="0" wp14:anchorId="13288D62" wp14:editId="15C49AD8">
            <wp:extent cx="4124325" cy="3076575"/>
            <wp:effectExtent l="0" t="0" r="9525" b="0"/>
            <wp:docPr id="1025" name="Picture 1025" descr="SimpleHou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SimpleHouse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FBC817" w14:textId="77777777" w:rsidR="00894711" w:rsidRDefault="00894711" w:rsidP="00894711">
      <w:pPr>
        <w:pStyle w:val="Picture"/>
        <w:spacing w:before="0" w:after="0"/>
        <w:jc w:val="both"/>
        <w:rPr>
          <w:rFonts w:cs="Arial"/>
          <w:lang w:val="en-GB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56F73504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37CE6E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  <w:lang w:val="en-GB"/>
              </w:rPr>
            </w:pPr>
          </w:p>
        </w:tc>
      </w:tr>
      <w:tr w:rsidR="00894711" w:rsidRPr="00C43A60" w14:paraId="4409EA20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B9B963" w14:textId="77777777" w:rsidR="00894711" w:rsidRPr="00C43A60" w:rsidRDefault="00894711" w:rsidP="00380CF0">
            <w:pPr>
              <w:pStyle w:val="Notes"/>
              <w:rPr>
                <w:lang w:val="en-GB"/>
              </w:rPr>
            </w:pPr>
          </w:p>
        </w:tc>
      </w:tr>
      <w:tr w:rsidR="00894711" w:rsidRPr="00C43A60" w14:paraId="60BEA6DA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679B53" w14:textId="77777777" w:rsidR="00894711" w:rsidRPr="00C43A60" w:rsidRDefault="00894711" w:rsidP="00380CF0">
            <w:pPr>
              <w:pStyle w:val="Notes"/>
              <w:rPr>
                <w:lang w:val="en-GB"/>
              </w:rPr>
            </w:pPr>
          </w:p>
        </w:tc>
      </w:tr>
      <w:tr w:rsidR="00894711" w:rsidRPr="00C43A60" w14:paraId="4ED2B813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3E206" w14:textId="77777777" w:rsidR="00894711" w:rsidRPr="00C43A60" w:rsidRDefault="00894711" w:rsidP="00380CF0">
            <w:pPr>
              <w:pStyle w:val="Notes"/>
              <w:rPr>
                <w:lang w:val="en-GB"/>
              </w:rPr>
            </w:pPr>
          </w:p>
        </w:tc>
      </w:tr>
      <w:tr w:rsidR="00894711" w:rsidRPr="00C43A60" w14:paraId="04790B55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C9E14" w14:textId="77777777" w:rsidR="00894711" w:rsidRPr="00C43A60" w:rsidRDefault="00894711" w:rsidP="00380CF0">
            <w:pPr>
              <w:pStyle w:val="Notes"/>
              <w:rPr>
                <w:lang w:val="en-GB"/>
              </w:rPr>
            </w:pPr>
          </w:p>
        </w:tc>
      </w:tr>
      <w:tr w:rsidR="00894711" w:rsidRPr="00C43A60" w14:paraId="50B335A0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B479D9" w14:textId="77777777" w:rsidR="00894711" w:rsidRPr="00C43A60" w:rsidRDefault="00894711" w:rsidP="00380CF0">
            <w:pPr>
              <w:pStyle w:val="Notes"/>
              <w:rPr>
                <w:lang w:val="en-GB"/>
              </w:rPr>
            </w:pPr>
          </w:p>
        </w:tc>
      </w:tr>
      <w:tr w:rsidR="00894711" w:rsidRPr="00C43A60" w14:paraId="246F5CC4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1D1305" w14:textId="77777777" w:rsidR="00894711" w:rsidRPr="00C43A60" w:rsidRDefault="00894711" w:rsidP="00380CF0">
            <w:pPr>
              <w:pStyle w:val="Notes"/>
              <w:rPr>
                <w:lang w:val="en-GB"/>
              </w:rPr>
            </w:pPr>
          </w:p>
        </w:tc>
      </w:tr>
      <w:tr w:rsidR="00894711" w:rsidRPr="00C43A60" w14:paraId="32F47727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469CA6" w14:textId="77777777" w:rsidR="00894711" w:rsidRPr="00C43A60" w:rsidRDefault="00894711" w:rsidP="00380CF0">
            <w:pPr>
              <w:pStyle w:val="Notes"/>
              <w:rPr>
                <w:lang w:val="en-GB"/>
              </w:rPr>
            </w:pPr>
          </w:p>
        </w:tc>
      </w:tr>
    </w:tbl>
    <w:p w14:paraId="678BEDC1" w14:textId="77777777" w:rsidR="00894711" w:rsidRPr="001B62B3" w:rsidRDefault="00894711" w:rsidP="00894711"/>
    <w:p w14:paraId="7E2CF61A" w14:textId="77777777" w:rsidR="00894711" w:rsidRPr="001B62B3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 w:rsidRPr="001B62B3">
        <w:rPr>
          <w:rFonts w:cs="Arial"/>
          <w:lang w:val="en-GB"/>
        </w:rPr>
        <w:t>A measuring cylinder can hold 500ml of liquid.  Make a drawing of the measuring cylinder containing 250ml milk.  (2)</w:t>
      </w:r>
    </w:p>
    <w:p w14:paraId="1DEA405A" w14:textId="77777777" w:rsidR="00894711" w:rsidRDefault="00894711" w:rsidP="00894711">
      <w:pPr>
        <w:rPr>
          <w:rFonts w:cs="Arial"/>
        </w:rPr>
      </w:pPr>
    </w:p>
    <w:p w14:paraId="3EB38EBE" w14:textId="77777777" w:rsidR="00894711" w:rsidRPr="001B62B3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 w:rsidRPr="001B62B3">
        <w:rPr>
          <w:rFonts w:cs="Arial"/>
          <w:lang w:val="en-GB"/>
        </w:rPr>
        <w:t>The dimensions of a tumble dryer are:</w:t>
      </w:r>
    </w:p>
    <w:p w14:paraId="0977E4E5" w14:textId="77777777" w:rsidR="00894711" w:rsidRDefault="00894711" w:rsidP="00894711">
      <w:pPr>
        <w:pStyle w:val="ListBullet2"/>
        <w:ind w:hanging="360"/>
      </w:pPr>
      <w:r>
        <w:t>Width 559mm</w:t>
      </w:r>
    </w:p>
    <w:p w14:paraId="5794DECF" w14:textId="77777777" w:rsidR="00894711" w:rsidRDefault="00894711" w:rsidP="00894711">
      <w:pPr>
        <w:pStyle w:val="ListBullet2"/>
        <w:ind w:hanging="360"/>
      </w:pPr>
      <w:r>
        <w:t>Height 850mm</w:t>
      </w:r>
    </w:p>
    <w:p w14:paraId="05349F31" w14:textId="77777777" w:rsidR="00894711" w:rsidRDefault="00894711" w:rsidP="00894711">
      <w:pPr>
        <w:pStyle w:val="ListBullet2"/>
        <w:ind w:hanging="360"/>
      </w:pPr>
      <w:r>
        <w:t>Depth 485mm</w:t>
      </w:r>
    </w:p>
    <w:p w14:paraId="4ECBD52B" w14:textId="77777777" w:rsidR="00894711" w:rsidRDefault="00894711" w:rsidP="00894711">
      <w:r>
        <w:t xml:space="preserve">You want to fit the tumble dryer into the laundry.  There only space available is between the washing machine and the fridge and there is a shelf above this space.  You have </w:t>
      </w:r>
      <w:r>
        <w:lastRenderedPageBreak/>
        <w:t xml:space="preserve">measured the space between the washing machine and the fridge and it is 550mm wide and 860mm high.  </w:t>
      </w:r>
    </w:p>
    <w:p w14:paraId="7CBDBF90" w14:textId="77777777" w:rsidR="00894711" w:rsidRDefault="00894711" w:rsidP="00894711">
      <w:r>
        <w:t>Is the space wide enough for the tumble dryer to fit?  Motivate your answer.   (2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21418DB8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6AFB90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29CE8605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68D7B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72F83BAA" w14:textId="77777777" w:rsidR="00894711" w:rsidRDefault="00894711" w:rsidP="00894711"/>
    <w:p w14:paraId="3815DE65" w14:textId="77777777" w:rsidR="00894711" w:rsidRPr="001B62B3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 w:rsidRPr="001B62B3">
        <w:rPr>
          <w:rFonts w:cs="Arial"/>
          <w:lang w:val="en-GB"/>
        </w:rPr>
        <w:t>Is the space high enough for the tumble dryer to fit?  Motivate your answer.  (2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6CCD812D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1A96D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44B47AFC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19F99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5ADEFD8C" w14:textId="77777777" w:rsidR="00894711" w:rsidRDefault="00894711" w:rsidP="00894711">
      <w:pPr>
        <w:rPr>
          <w:rFonts w:cs="Arial"/>
          <w:lang w:val="en-US"/>
        </w:rPr>
      </w:pPr>
    </w:p>
    <w:p w14:paraId="37B1C232" w14:textId="77777777" w:rsidR="00894711" w:rsidRPr="001B62B3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 w:rsidRPr="001B62B3">
        <w:rPr>
          <w:rFonts w:cs="Arial"/>
          <w:lang w:val="en-GB"/>
        </w:rPr>
        <w:t>Calculate the area of  the following triangle:  (3)</w:t>
      </w:r>
    </w:p>
    <w:p w14:paraId="3973C5F1" w14:textId="268B91E7" w:rsidR="00894711" w:rsidRDefault="00894711" w:rsidP="00894711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EEAA937" wp14:editId="0190AEB9">
                <wp:simplePos x="0" y="0"/>
                <wp:positionH relativeFrom="column">
                  <wp:posOffset>103505</wp:posOffset>
                </wp:positionH>
                <wp:positionV relativeFrom="paragraph">
                  <wp:posOffset>321310</wp:posOffset>
                </wp:positionV>
                <wp:extent cx="685800" cy="342900"/>
                <wp:effectExtent l="0" t="0" r="0" b="0"/>
                <wp:wrapNone/>
                <wp:docPr id="3" name="Text Box 10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DA2893B" w14:textId="77777777" w:rsidR="00894711" w:rsidRDefault="00894711" w:rsidP="00894711">
                            <w:r>
                              <w:t>3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EAA937" id="Text Box 1028" o:spid="_x0000_s1104" type="#_x0000_t202" style="position:absolute;left:0;text-align:left;margin-left:8.15pt;margin-top:25.3pt;width:54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" stroked="f">
                <v:textbox>
                  <w:txbxContent>
                    <w:p w14:paraId="6DA2893B" w14:textId="77777777" w:rsidR="00894711" w:rsidRDefault="00894711" w:rsidP="00894711">
                      <w:r>
                        <w:t>3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CED480" wp14:editId="5D4C5524">
                <wp:simplePos x="0" y="0"/>
                <wp:positionH relativeFrom="column">
                  <wp:posOffset>1589405</wp:posOffset>
                </wp:positionH>
                <wp:positionV relativeFrom="paragraph">
                  <wp:posOffset>92710</wp:posOffset>
                </wp:positionV>
                <wp:extent cx="571500" cy="228600"/>
                <wp:effectExtent l="0" t="0" r="0" b="0"/>
                <wp:wrapNone/>
                <wp:docPr id="2" name="Text Box 1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83A2822" w14:textId="77777777" w:rsidR="00894711" w:rsidRDefault="00894711" w:rsidP="00894711">
                            <w:r>
                              <w:t>4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CED480" id="Text Box 1027" o:spid="_x0000_s1105" type="#_x0000_t202" style="position:absolute;left:0;text-align:left;margin-left:125.15pt;margin-top:7.3pt;width:45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" stroked="f">
                <v:textbox>
                  <w:txbxContent>
                    <w:p w14:paraId="783A2822" w14:textId="77777777" w:rsidR="00894711" w:rsidRDefault="00894711" w:rsidP="00894711">
                      <w:r>
                        <w:t>4 cm</w:t>
                      </w:r>
                    </w:p>
                  </w:txbxContent>
                </v:textbox>
              </v:shape>
            </w:pict>
          </mc:Fallback>
        </mc:AlternateContent>
      </w:r>
    </w:p>
    <w:p w14:paraId="297D76DC" w14:textId="77777777" w:rsidR="00894711" w:rsidRDefault="00894711" w:rsidP="00894711"/>
    <w:p w14:paraId="4D459443" w14:textId="5DC40828" w:rsidR="00894711" w:rsidRDefault="00894711" w:rsidP="00894711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175E04F" wp14:editId="68BAB524">
                <wp:simplePos x="0" y="0"/>
                <wp:positionH relativeFrom="column">
                  <wp:posOffset>558800</wp:posOffset>
                </wp:positionH>
                <wp:positionV relativeFrom="paragraph">
                  <wp:posOffset>-534670</wp:posOffset>
                </wp:positionV>
                <wp:extent cx="1028700" cy="800735"/>
                <wp:effectExtent l="171450" t="266700" r="152400" b="0"/>
                <wp:wrapNone/>
                <wp:docPr id="1" name="Right Triangle 10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8170836">
                          <a:off x="0" y="0"/>
                          <a:ext cx="1028700" cy="80073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45793A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1026" o:spid="_x0000_s1026" type="#_x0000_t6" style="position:absolute;margin-left:44pt;margin-top:-42.1pt;width:81pt;height:63.05pt;rotation:8924732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"/>
            </w:pict>
          </mc:Fallback>
        </mc:AlternateContent>
      </w:r>
    </w:p>
    <w:p w14:paraId="0155ACFA" w14:textId="77777777" w:rsidR="00894711" w:rsidRDefault="00894711" w:rsidP="00894711"/>
    <w:p w14:paraId="4ED9B61B" w14:textId="77777777" w:rsidR="00894711" w:rsidRDefault="00894711" w:rsidP="00894711"/>
    <w:p w14:paraId="112C07FF" w14:textId="77777777" w:rsidR="00894711" w:rsidRDefault="00894711" w:rsidP="00894711"/>
    <w:p w14:paraId="613B8CF0" w14:textId="77777777" w:rsidR="00894711" w:rsidRDefault="00894711" w:rsidP="0089471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001472E1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AC215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  <w:vertAlign w:val="superscript"/>
              </w:rPr>
            </w:pPr>
          </w:p>
        </w:tc>
      </w:tr>
      <w:tr w:rsidR="00894711" w:rsidRPr="00C43A60" w14:paraId="13E91DB8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87CDA6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7125D6BC" w14:textId="77777777" w:rsidR="00894711" w:rsidRDefault="00894711" w:rsidP="00894711">
      <w:pPr>
        <w:rPr>
          <w:rFonts w:cs="Arial"/>
          <w:lang w:val="en-US"/>
        </w:rPr>
      </w:pPr>
    </w:p>
    <w:p w14:paraId="03FCD183" w14:textId="77777777" w:rsidR="00894711" w:rsidRPr="00B33530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 w:rsidRPr="00B33530">
        <w:rPr>
          <w:rFonts w:cs="Arial"/>
          <w:lang w:val="en-GB"/>
        </w:rPr>
        <w:t>What is the area and perimeter of a rectangle with length 20 cm and width 0.15 m? Show your steps. (6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78564210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FE3C26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1E380E11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14BDD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  <w:vertAlign w:val="superscript"/>
              </w:rPr>
            </w:pPr>
          </w:p>
        </w:tc>
      </w:tr>
    </w:tbl>
    <w:p w14:paraId="67805F2A" w14:textId="77777777" w:rsidR="00894711" w:rsidRDefault="00894711" w:rsidP="00894711">
      <w:pPr>
        <w:rPr>
          <w:rFonts w:cs="Arial"/>
          <w:lang w:val="en-GB"/>
        </w:rPr>
      </w:pPr>
    </w:p>
    <w:p w14:paraId="42CFC8EA" w14:textId="77777777" w:rsidR="00894711" w:rsidRPr="00B33530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 w:rsidRPr="00B33530">
        <w:rPr>
          <w:rFonts w:cs="Arial"/>
          <w:lang w:val="en-GB"/>
        </w:rPr>
        <w:t>Take 1 piece of A4 paper.  Calculate the area.  Calculate the circumference.  What shape is the paper?  (3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2E1A299D" w14:textId="77777777" w:rsidTr="00380CF0">
        <w:tc>
          <w:tcPr>
            <w:tcW w:w="10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5BA01C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774F15BA" w14:textId="77777777" w:rsidTr="00380CF0">
        <w:tc>
          <w:tcPr>
            <w:tcW w:w="10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BB44E7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412C8657" w14:textId="77777777" w:rsidTr="00380CF0">
        <w:tc>
          <w:tcPr>
            <w:tcW w:w="10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1692C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642A8AC6" w14:textId="77777777" w:rsidR="00894711" w:rsidRDefault="00894711" w:rsidP="00894711"/>
    <w:p w14:paraId="4F1ABF98" w14:textId="77777777" w:rsidR="00894711" w:rsidRDefault="00894711" w:rsidP="00894711"/>
    <w:p w14:paraId="5035191D" w14:textId="77777777" w:rsidR="00894711" w:rsidRPr="00B33530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 w:rsidRPr="00B33530">
        <w:rPr>
          <w:rFonts w:cs="Arial"/>
          <w:lang w:val="en-GB"/>
        </w:rPr>
        <w:lastRenderedPageBreak/>
        <w:t>Fold the paper in half, so that it resembles A5 size paper.  What shape is the paper now?  Calculate the area.  Calculate the circumference.  (3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50EF0AED" w14:textId="77777777" w:rsidTr="00380CF0">
        <w:tc>
          <w:tcPr>
            <w:tcW w:w="10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1140C8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282B0EA2" w14:textId="77777777" w:rsidTr="00380CF0">
        <w:tc>
          <w:tcPr>
            <w:tcW w:w="10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8310DE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3DDE891D" w14:textId="77777777" w:rsidTr="00380CF0">
        <w:tc>
          <w:tcPr>
            <w:tcW w:w="10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D2B9B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1D3EF308" w14:textId="77777777" w:rsidR="00894711" w:rsidRDefault="00894711" w:rsidP="00894711">
      <w:pPr>
        <w:rPr>
          <w:lang w:val="en-GB"/>
        </w:rPr>
      </w:pPr>
    </w:p>
    <w:p w14:paraId="12FE370D" w14:textId="77777777" w:rsidR="00894711" w:rsidRPr="00B33530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 w:rsidRPr="00B33530">
        <w:rPr>
          <w:rFonts w:cs="Arial"/>
          <w:lang w:val="en-GB"/>
        </w:rPr>
        <w:t>Which shapes have been combined to make this drawing?  (2)</w:t>
      </w:r>
    </w:p>
    <w:p w14:paraId="3D92A997" w14:textId="77777777" w:rsidR="00894711" w:rsidRDefault="00894711" w:rsidP="00894711">
      <w:pPr>
        <w:ind w:left="720" w:firstLine="720"/>
        <w:rPr>
          <w:rFonts w:cs="Arial"/>
          <w:lang w:val="en-GB"/>
        </w:rPr>
      </w:pPr>
      <w:r>
        <w:rPr>
          <w:rFonts w:cs="Arial"/>
          <w:noProof/>
          <w:lang w:eastAsia="en-ZA"/>
        </w:rPr>
        <w:drawing>
          <wp:inline distT="0" distB="0" distL="0" distR="0" wp14:anchorId="11A20D5E" wp14:editId="10E79C1A">
            <wp:extent cx="2933700" cy="2190750"/>
            <wp:effectExtent l="0" t="0" r="0" b="0"/>
            <wp:docPr id="1024" name="Picture 1024" descr="SimpleHou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SimpleHouse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4A66504E" w14:textId="77777777" w:rsidTr="00894711">
        <w:tc>
          <w:tcPr>
            <w:tcW w:w="9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D318AB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3CE3EABE" w14:textId="77777777" w:rsidTr="00894711">
        <w:tc>
          <w:tcPr>
            <w:tcW w:w="9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3A7A9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0EB14787" w14:textId="77777777" w:rsidR="00894711" w:rsidRDefault="00894711" w:rsidP="00894711"/>
    <w:p w14:paraId="3FA4B6DB" w14:textId="77777777" w:rsidR="00894711" w:rsidRPr="00B33530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 w:rsidRPr="00B33530">
        <w:rPr>
          <w:rFonts w:cs="Arial"/>
          <w:lang w:val="en-GB"/>
        </w:rPr>
        <w:t>Draw a square where all the sides are 6cm long.  Calculate the area.  Calculate the circumference.  (3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1E89C272" w14:textId="77777777" w:rsidTr="00380CF0">
        <w:tc>
          <w:tcPr>
            <w:tcW w:w="10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07C7D3" w14:textId="77777777" w:rsidR="00894711" w:rsidRDefault="00894711" w:rsidP="00380CF0">
            <w:pPr>
              <w:spacing w:line="360" w:lineRule="auto"/>
            </w:pPr>
          </w:p>
        </w:tc>
      </w:tr>
      <w:tr w:rsidR="00894711" w:rsidRPr="00C43A60" w14:paraId="4E7B4655" w14:textId="77777777" w:rsidTr="00380CF0">
        <w:tc>
          <w:tcPr>
            <w:tcW w:w="10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F54C42" w14:textId="77777777" w:rsidR="00894711" w:rsidRDefault="00894711" w:rsidP="00380CF0">
            <w:pPr>
              <w:spacing w:line="360" w:lineRule="auto"/>
            </w:pPr>
          </w:p>
        </w:tc>
      </w:tr>
      <w:tr w:rsidR="00894711" w:rsidRPr="00C43A60" w14:paraId="1E68D367" w14:textId="77777777" w:rsidTr="00380CF0">
        <w:tc>
          <w:tcPr>
            <w:tcW w:w="10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61A38" w14:textId="77777777" w:rsidR="00894711" w:rsidRDefault="00894711" w:rsidP="00380CF0">
            <w:pPr>
              <w:spacing w:line="360" w:lineRule="auto"/>
            </w:pPr>
          </w:p>
        </w:tc>
      </w:tr>
    </w:tbl>
    <w:p w14:paraId="3682CFF7" w14:textId="77777777" w:rsidR="00894711" w:rsidRDefault="00894711" w:rsidP="00894711">
      <w:pPr>
        <w:rPr>
          <w:lang w:val="en-GB"/>
        </w:rPr>
      </w:pPr>
    </w:p>
    <w:p w14:paraId="5370FD63" w14:textId="77777777" w:rsidR="00894711" w:rsidRDefault="00894711" w:rsidP="00894711">
      <w:pPr>
        <w:numPr>
          <w:ilvl w:val="0"/>
          <w:numId w:val="5"/>
        </w:numPr>
      </w:pPr>
      <w:r w:rsidRPr="00B33530">
        <w:rPr>
          <w:rFonts w:cs="Arial"/>
          <w:lang w:val="en-GB"/>
        </w:rPr>
        <w:t>Using your knowledge of geometric shapes, draw</w:t>
      </w:r>
      <w:r>
        <w:rPr>
          <w:rFonts w:cs="Arial"/>
          <w:lang w:val="en-GB"/>
        </w:rPr>
        <w:t xml:space="preserve"> a</w:t>
      </w:r>
      <w:r>
        <w:t xml:space="preserve"> rough sketch of the training room.  (11)</w:t>
      </w:r>
    </w:p>
    <w:p w14:paraId="005A6A8C" w14:textId="77777777" w:rsidR="00894711" w:rsidRDefault="00894711" w:rsidP="0089471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4285D567" w14:textId="77777777" w:rsidTr="00380CF0">
        <w:tc>
          <w:tcPr>
            <w:tcW w:w="10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A2FBA" w14:textId="77777777" w:rsidR="00894711" w:rsidRDefault="00894711" w:rsidP="00380CF0">
            <w:pPr>
              <w:spacing w:line="360" w:lineRule="auto"/>
            </w:pPr>
          </w:p>
        </w:tc>
      </w:tr>
      <w:tr w:rsidR="00894711" w:rsidRPr="00C43A60" w14:paraId="19243333" w14:textId="77777777" w:rsidTr="00380CF0">
        <w:tc>
          <w:tcPr>
            <w:tcW w:w="10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589A4D" w14:textId="77777777" w:rsidR="00894711" w:rsidRDefault="00894711" w:rsidP="00380CF0">
            <w:pPr>
              <w:spacing w:line="360" w:lineRule="auto"/>
            </w:pPr>
          </w:p>
        </w:tc>
      </w:tr>
      <w:tr w:rsidR="00894711" w:rsidRPr="00C43A60" w14:paraId="79D363B2" w14:textId="77777777" w:rsidTr="00380CF0">
        <w:tc>
          <w:tcPr>
            <w:tcW w:w="10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CCD9FC" w14:textId="77777777" w:rsidR="00894711" w:rsidRDefault="00894711" w:rsidP="00380CF0">
            <w:pPr>
              <w:spacing w:line="360" w:lineRule="auto"/>
            </w:pPr>
          </w:p>
        </w:tc>
      </w:tr>
    </w:tbl>
    <w:p w14:paraId="138AEDA7" w14:textId="77777777" w:rsidR="00894711" w:rsidRPr="00B33530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 w:rsidRPr="00B33530">
        <w:rPr>
          <w:rFonts w:cs="Arial"/>
          <w:lang w:val="en-GB"/>
        </w:rPr>
        <w:lastRenderedPageBreak/>
        <w:t>Draw a parallelogram where two of the sides are 6cm long and two sides are 30mm long.</w:t>
      </w:r>
      <w:r>
        <w:rPr>
          <w:rFonts w:cs="Arial"/>
          <w:lang w:val="en-GB"/>
        </w:rPr>
        <w:t xml:space="preserve"> </w:t>
      </w:r>
      <w:r w:rsidRPr="00B33530">
        <w:rPr>
          <w:rFonts w:cs="Arial"/>
          <w:lang w:val="en-GB"/>
        </w:rPr>
        <w:t>Calculate the area.  Calculate the circumference.  (3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16"/>
      </w:tblGrid>
      <w:tr w:rsidR="00894711" w:rsidRPr="00C43A60" w14:paraId="4C679003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BCC40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4A2F70AB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C97FC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  <w:tr w:rsidR="00894711" w:rsidRPr="00C43A60" w14:paraId="03838EDF" w14:textId="77777777" w:rsidTr="00380CF0">
        <w:tc>
          <w:tcPr>
            <w:tcW w:w="9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22CF6" w14:textId="77777777" w:rsidR="00894711" w:rsidRPr="00C43A60" w:rsidRDefault="00894711" w:rsidP="00380CF0">
            <w:pPr>
              <w:pStyle w:val="Notes"/>
              <w:rPr>
                <w:rFonts w:ascii="Arial" w:hAnsi="Arial"/>
                <w:sz w:val="24"/>
              </w:rPr>
            </w:pPr>
          </w:p>
        </w:tc>
      </w:tr>
    </w:tbl>
    <w:p w14:paraId="690CA8A6" w14:textId="77777777" w:rsidR="00894711" w:rsidRDefault="00894711" w:rsidP="00894711">
      <w:pPr>
        <w:rPr>
          <w:lang w:val="en-GB"/>
        </w:rPr>
      </w:pPr>
    </w:p>
    <w:p w14:paraId="3CDC314B" w14:textId="77777777" w:rsidR="00894711" w:rsidRPr="00B33530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 w:rsidRPr="00B33530">
        <w:rPr>
          <w:rFonts w:cs="Arial"/>
          <w:lang w:val="en-GB"/>
        </w:rPr>
        <w:t>Complete the following table: (18)</w:t>
      </w:r>
    </w:p>
    <w:p w14:paraId="665BEA01" w14:textId="77777777" w:rsidR="00894711" w:rsidRDefault="00894711" w:rsidP="0089471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89"/>
        <w:gridCol w:w="1986"/>
        <w:gridCol w:w="5241"/>
      </w:tblGrid>
      <w:tr w:rsidR="00894711" w14:paraId="5380D4CF" w14:textId="77777777" w:rsidTr="00380CF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2D0772" w14:textId="77777777" w:rsidR="00894711" w:rsidRDefault="00894711" w:rsidP="00380CF0">
            <w:pPr>
              <w:rPr>
                <w:rFonts w:cs="Arial"/>
                <w:b/>
                <w:bCs/>
                <w:lang w:val="en-GB"/>
              </w:rPr>
            </w:pPr>
            <w:r>
              <w:rPr>
                <w:rFonts w:cs="Arial"/>
                <w:b/>
                <w:bCs/>
                <w:lang w:val="en-GB"/>
              </w:rPr>
              <w:t>Nam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838D83" w14:textId="77777777" w:rsidR="00894711" w:rsidRDefault="00894711" w:rsidP="00380CF0">
            <w:pPr>
              <w:rPr>
                <w:rFonts w:cs="Arial"/>
                <w:b/>
                <w:bCs/>
                <w:lang w:val="en-GB"/>
              </w:rPr>
            </w:pPr>
            <w:r>
              <w:rPr>
                <w:rFonts w:cs="Arial"/>
                <w:b/>
                <w:bCs/>
                <w:lang w:val="en-GB"/>
              </w:rPr>
              <w:t>Drawing</w:t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D8A00D" w14:textId="77777777" w:rsidR="00894711" w:rsidRDefault="00894711" w:rsidP="00380CF0">
            <w:pPr>
              <w:rPr>
                <w:rFonts w:cs="Arial"/>
                <w:b/>
                <w:bCs/>
                <w:lang w:val="en-GB"/>
              </w:rPr>
            </w:pPr>
            <w:r>
              <w:rPr>
                <w:rFonts w:cs="Arial"/>
                <w:b/>
                <w:bCs/>
                <w:lang w:val="en-GB"/>
              </w:rPr>
              <w:t>Description</w:t>
            </w:r>
          </w:p>
        </w:tc>
      </w:tr>
      <w:tr w:rsidR="00894711" w14:paraId="5098B04A" w14:textId="77777777" w:rsidTr="00380CF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70EAFC" w14:textId="77777777" w:rsidR="00894711" w:rsidRDefault="00894711" w:rsidP="00380CF0">
            <w:pPr>
              <w:rPr>
                <w:rFonts w:cs="Arial"/>
                <w:b/>
                <w:lang w:val="en-GB"/>
              </w:rPr>
            </w:pPr>
            <w:r>
              <w:rPr>
                <w:rFonts w:cs="Arial"/>
                <w:b/>
                <w:lang w:val="en-GB"/>
              </w:rPr>
              <w:t>Circl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F37A98" w14:textId="77777777" w:rsidR="00894711" w:rsidRDefault="00894711" w:rsidP="00380CF0">
            <w:pPr>
              <w:pStyle w:val="Tableclear"/>
              <w:keepNext w:val="0"/>
              <w:widowControl/>
              <w:rPr>
                <w:rFonts w:cs="Arial"/>
                <w:sz w:val="24"/>
                <w:lang w:val="en-GB"/>
              </w:rPr>
            </w:pPr>
            <w:r>
              <w:rPr>
                <w:rFonts w:cs="Arial"/>
                <w:noProof/>
                <w:sz w:val="24"/>
                <w:lang w:eastAsia="en-ZA"/>
              </w:rPr>
              <w:drawing>
                <wp:inline distT="0" distB="0" distL="0" distR="0" wp14:anchorId="205C59D4" wp14:editId="11EEDF54">
                  <wp:extent cx="695325" cy="600075"/>
                  <wp:effectExtent l="0" t="0" r="9525" b="9525"/>
                  <wp:docPr id="1023" name="Picture 1023" descr="circle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circle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30A22" w14:textId="77777777" w:rsidR="00894711" w:rsidRDefault="00894711" w:rsidP="00380CF0">
            <w:pPr>
              <w:pStyle w:val="Notes"/>
              <w:rPr>
                <w:rFonts w:ascii="Arial" w:hAnsi="Arial"/>
                <w:sz w:val="24"/>
                <w:lang w:val="en-GB"/>
              </w:rPr>
            </w:pPr>
          </w:p>
        </w:tc>
      </w:tr>
      <w:tr w:rsidR="00894711" w14:paraId="3CC07D13" w14:textId="77777777" w:rsidTr="00380CF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AFDCFB" w14:textId="77777777" w:rsidR="00894711" w:rsidRDefault="00894711" w:rsidP="00380CF0">
            <w:pPr>
              <w:rPr>
                <w:rFonts w:cs="Arial"/>
                <w:b/>
                <w:lang w:val="en-GB"/>
              </w:rPr>
            </w:pPr>
            <w:r>
              <w:rPr>
                <w:rFonts w:cs="Arial"/>
                <w:b/>
                <w:lang w:val="en-GB"/>
              </w:rPr>
              <w:t>Triangl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BD3158" w14:textId="77777777" w:rsidR="00894711" w:rsidRDefault="00894711" w:rsidP="00380CF0">
            <w:pPr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noProof/>
                <w:lang w:eastAsia="en-ZA"/>
              </w:rPr>
              <w:drawing>
                <wp:inline distT="0" distB="0" distL="0" distR="0" wp14:anchorId="13FA4DAB" wp14:editId="04825CC9">
                  <wp:extent cx="1114425" cy="581025"/>
                  <wp:effectExtent l="0" t="0" r="9525" b="9525"/>
                  <wp:docPr id="1022" name="Picture 1022" descr="triangle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triangle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AE498" w14:textId="77777777" w:rsidR="00894711" w:rsidRDefault="00894711" w:rsidP="00380CF0">
            <w:pPr>
              <w:pStyle w:val="Notes"/>
              <w:rPr>
                <w:rFonts w:ascii="Arial" w:hAnsi="Arial"/>
                <w:sz w:val="24"/>
                <w:lang w:val="en-GB"/>
              </w:rPr>
            </w:pPr>
          </w:p>
        </w:tc>
      </w:tr>
      <w:tr w:rsidR="00894711" w14:paraId="7F26ED6C" w14:textId="77777777" w:rsidTr="00380CF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8B2449" w14:textId="77777777" w:rsidR="00894711" w:rsidRDefault="00894711" w:rsidP="00380CF0">
            <w:pPr>
              <w:rPr>
                <w:rFonts w:cs="Arial"/>
                <w:b/>
                <w:lang w:val="en-GB"/>
              </w:rPr>
            </w:pPr>
            <w:r>
              <w:rPr>
                <w:rFonts w:cs="Arial"/>
                <w:b/>
                <w:lang w:val="en-GB"/>
              </w:rPr>
              <w:t>Squar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FBCAF3" w14:textId="77777777" w:rsidR="00894711" w:rsidRDefault="00894711" w:rsidP="00380CF0">
            <w:pPr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noProof/>
                <w:lang w:eastAsia="en-ZA"/>
              </w:rPr>
              <w:drawing>
                <wp:inline distT="0" distB="0" distL="0" distR="0" wp14:anchorId="182E3F52" wp14:editId="413FFE63">
                  <wp:extent cx="762000" cy="638175"/>
                  <wp:effectExtent l="0" t="0" r="0" b="9525"/>
                  <wp:docPr id="1021" name="Picture 1021" descr="quadrilateral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quadrilateral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5C296" w14:textId="77777777" w:rsidR="00894711" w:rsidRDefault="00894711" w:rsidP="00380CF0">
            <w:pPr>
              <w:pStyle w:val="Notes"/>
              <w:rPr>
                <w:rFonts w:ascii="Arial" w:hAnsi="Arial"/>
                <w:sz w:val="24"/>
                <w:lang w:val="en-GB"/>
              </w:rPr>
            </w:pPr>
          </w:p>
        </w:tc>
      </w:tr>
      <w:tr w:rsidR="00894711" w14:paraId="2CC32186" w14:textId="77777777" w:rsidTr="00380CF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6F4F09" w14:textId="77777777" w:rsidR="00894711" w:rsidRDefault="00894711" w:rsidP="00380CF0">
            <w:pPr>
              <w:rPr>
                <w:rFonts w:cs="Arial"/>
                <w:b/>
                <w:lang w:val="en-GB"/>
              </w:rPr>
            </w:pPr>
            <w:r>
              <w:rPr>
                <w:rFonts w:cs="Arial"/>
                <w:b/>
                <w:lang w:val="en-GB"/>
              </w:rPr>
              <w:t>Rectangl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37B70E" w14:textId="77777777" w:rsidR="00894711" w:rsidRDefault="00894711" w:rsidP="00380CF0">
            <w:pPr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noProof/>
                <w:lang w:eastAsia="en-ZA"/>
              </w:rPr>
              <w:drawing>
                <wp:inline distT="0" distB="0" distL="0" distR="0" wp14:anchorId="4F0EEE63" wp14:editId="0ADC1E51">
                  <wp:extent cx="1085850" cy="533400"/>
                  <wp:effectExtent l="0" t="0" r="0" b="0"/>
                  <wp:docPr id="1020" name="Picture 1020" descr="quadrilateral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quadrilateral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76630F" w14:textId="77777777" w:rsidR="00894711" w:rsidRDefault="00894711" w:rsidP="00380CF0">
            <w:pPr>
              <w:pStyle w:val="Notes"/>
              <w:rPr>
                <w:rFonts w:ascii="Arial" w:hAnsi="Arial"/>
                <w:sz w:val="24"/>
                <w:lang w:val="en-GB"/>
              </w:rPr>
            </w:pPr>
          </w:p>
        </w:tc>
      </w:tr>
      <w:tr w:rsidR="00894711" w14:paraId="39E3DFFB" w14:textId="77777777" w:rsidTr="00380CF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9DACF" w14:textId="77777777" w:rsidR="00894711" w:rsidRDefault="00894711" w:rsidP="00380CF0">
            <w:pPr>
              <w:rPr>
                <w:rFonts w:cs="Arial"/>
                <w:b/>
                <w:lang w:val="en-GB"/>
              </w:rPr>
            </w:pPr>
            <w:r>
              <w:rPr>
                <w:rFonts w:cs="Arial"/>
                <w:b/>
                <w:lang w:val="en-GB"/>
              </w:rPr>
              <w:t>Parallelogra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C1BD4" w14:textId="77777777" w:rsidR="00894711" w:rsidRDefault="00894711" w:rsidP="00380CF0">
            <w:pPr>
              <w:jc w:val="center"/>
              <w:rPr>
                <w:rFonts w:cs="Arial"/>
                <w:lang w:val="en-GB"/>
              </w:rPr>
            </w:pPr>
            <w:r>
              <w:rPr>
                <w:rFonts w:cs="Arial"/>
                <w:noProof/>
                <w:lang w:eastAsia="en-ZA"/>
              </w:rPr>
              <w:drawing>
                <wp:inline distT="0" distB="0" distL="0" distR="0" wp14:anchorId="3983AE71" wp14:editId="0BC7F48E">
                  <wp:extent cx="1085850" cy="542925"/>
                  <wp:effectExtent l="0" t="0" r="0" b="9525"/>
                  <wp:docPr id="1019" name="Picture 1019" descr="quadrilateral-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quadrilateral-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446BAE" w14:textId="77777777" w:rsidR="00894711" w:rsidRDefault="00894711" w:rsidP="00380CF0">
            <w:pPr>
              <w:pStyle w:val="Notes"/>
              <w:rPr>
                <w:rFonts w:ascii="Arial" w:hAnsi="Arial"/>
                <w:sz w:val="24"/>
                <w:lang w:val="en-GB"/>
              </w:rPr>
            </w:pPr>
          </w:p>
        </w:tc>
      </w:tr>
    </w:tbl>
    <w:p w14:paraId="76147E11" w14:textId="77777777" w:rsidR="00894711" w:rsidRDefault="00894711" w:rsidP="00894711">
      <w:pPr>
        <w:rPr>
          <w:lang w:val="en-GB"/>
        </w:rPr>
      </w:pPr>
    </w:p>
    <w:p w14:paraId="0B3542DF" w14:textId="77777777" w:rsidR="00894711" w:rsidRPr="00B33530" w:rsidRDefault="00894711" w:rsidP="00894711">
      <w:pPr>
        <w:numPr>
          <w:ilvl w:val="0"/>
          <w:numId w:val="5"/>
        </w:numPr>
        <w:rPr>
          <w:rFonts w:cs="Arial"/>
          <w:lang w:val="en-GB"/>
        </w:rPr>
      </w:pPr>
      <w:r w:rsidRPr="00B33530">
        <w:rPr>
          <w:rFonts w:cs="Arial"/>
          <w:lang w:val="en-GB"/>
        </w:rPr>
        <w:t>Convert the following from the Imperial to the S1 System:</w:t>
      </w:r>
    </w:p>
    <w:p w14:paraId="15531FAF" w14:textId="77777777" w:rsidR="00894711" w:rsidRPr="00B33530" w:rsidRDefault="00894711" w:rsidP="00894711">
      <w:pPr>
        <w:numPr>
          <w:ilvl w:val="1"/>
          <w:numId w:val="5"/>
        </w:numPr>
        <w:rPr>
          <w:rFonts w:cs="Arial"/>
          <w:lang w:val="en-GB"/>
        </w:rPr>
      </w:pPr>
      <w:r w:rsidRPr="00B33530">
        <w:rPr>
          <w:rFonts w:cs="Arial"/>
          <w:lang w:val="en-GB"/>
        </w:rPr>
        <w:t>Convert 54 miles to km.  The factor is 1,609.344 metres</w:t>
      </w:r>
    </w:p>
    <w:p w14:paraId="30F338AB" w14:textId="77777777" w:rsidR="00894711" w:rsidRPr="00B33530" w:rsidRDefault="00894711" w:rsidP="00894711">
      <w:pPr>
        <w:numPr>
          <w:ilvl w:val="1"/>
          <w:numId w:val="5"/>
        </w:numPr>
        <w:rPr>
          <w:rFonts w:cs="Arial"/>
          <w:lang w:val="en-GB"/>
        </w:rPr>
      </w:pPr>
      <w:r w:rsidRPr="00B33530">
        <w:rPr>
          <w:rFonts w:cs="Arial"/>
          <w:lang w:val="en-GB"/>
        </w:rPr>
        <w:t>Convert 130 pounds to kg.  The factor is 0.45359237 kilogram</w:t>
      </w:r>
    </w:p>
    <w:p w14:paraId="7DD1C585" w14:textId="77777777" w:rsidR="00894711" w:rsidRPr="00B33530" w:rsidRDefault="00894711" w:rsidP="00894711">
      <w:pPr>
        <w:numPr>
          <w:ilvl w:val="1"/>
          <w:numId w:val="5"/>
        </w:numPr>
        <w:rPr>
          <w:rFonts w:cs="Arial"/>
          <w:lang w:val="en-GB"/>
        </w:rPr>
      </w:pPr>
      <w:r w:rsidRPr="00B33530">
        <w:rPr>
          <w:rFonts w:cs="Arial"/>
          <w:lang w:val="en-GB"/>
        </w:rPr>
        <w:t>Convert 9 inches to m.  The factor is 0.0254 metre</w:t>
      </w:r>
    </w:p>
    <w:p w14:paraId="73937181" w14:textId="77777777" w:rsidR="00894711" w:rsidRDefault="00894711" w:rsidP="00894711">
      <w:r>
        <w:br w:type="page"/>
      </w:r>
    </w:p>
    <w:p w14:paraId="7A765B2B" w14:textId="30062FB5" w:rsidR="00894711" w:rsidRDefault="00894711" w:rsidP="00894711">
      <w:pPr>
        <w:pStyle w:val="Heading3"/>
      </w:pPr>
      <w:bookmarkStart w:id="2" w:name="_Toc383596334"/>
      <w:bookmarkStart w:id="3" w:name="_Toc415567434"/>
      <w:r>
        <w:lastRenderedPageBreak/>
        <w:t xml:space="preserve">Assignment </w:t>
      </w:r>
      <w:r w:rsidR="00014937">
        <w:t>3</w:t>
      </w:r>
      <w:r>
        <w:t>: Transformations</w:t>
      </w:r>
      <w:bookmarkEnd w:id="2"/>
      <w:bookmarkEnd w:id="3"/>
      <w:r w:rsidRPr="00927D92">
        <w:t> </w:t>
      </w:r>
    </w:p>
    <w:p w14:paraId="299483D2" w14:textId="3A55E11F" w:rsidR="00894711" w:rsidRDefault="00894711" w:rsidP="00894711">
      <w:pPr>
        <w:pStyle w:val="Heading4"/>
      </w:pPr>
      <w:r>
        <w:t xml:space="preserve">Activity </w:t>
      </w:r>
      <w:r w:rsidR="00014937">
        <w:t>3</w:t>
      </w:r>
      <w:r>
        <w:t>.1</w:t>
      </w:r>
    </w:p>
    <w:p w14:paraId="4191EB3A" w14:textId="77777777" w:rsidR="00894711" w:rsidRDefault="00894711" w:rsidP="00894711">
      <w:r>
        <w:t>Make a drawing of this tessellation where it is rotated 90</w:t>
      </w:r>
      <w:r>
        <w:rPr>
          <w:rFonts w:cs="Arial"/>
        </w:rPr>
        <w:t>º</w:t>
      </w:r>
      <w:r>
        <w:t xml:space="preserve"> to the right </w:t>
      </w:r>
    </w:p>
    <w:p w14:paraId="15F9E50B" w14:textId="77777777" w:rsidR="00894711" w:rsidRDefault="00894711" w:rsidP="00894711"/>
    <w:p w14:paraId="2ED489B9" w14:textId="77777777" w:rsidR="00894711" w:rsidRDefault="00894711" w:rsidP="00894711"/>
    <w:p w14:paraId="2AB456EC" w14:textId="77777777" w:rsidR="00894711" w:rsidRDefault="00894711" w:rsidP="00894711">
      <w:r w:rsidRPr="00E8240F">
        <w:rPr>
          <w:noProof/>
          <w:lang w:eastAsia="en-ZA"/>
        </w:rPr>
        <w:drawing>
          <wp:inline distT="0" distB="0" distL="0" distR="0" wp14:anchorId="10FD945A" wp14:editId="6B30ECFA">
            <wp:extent cx="1752600" cy="476250"/>
            <wp:effectExtent l="0" t="0" r="0" b="0"/>
            <wp:docPr id="1173" name="Picture 1173" descr="tess_he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tess_hex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777F8" w14:textId="77777777" w:rsidR="00894711" w:rsidRPr="00652E62" w:rsidRDefault="00894711" w:rsidP="00894711"/>
    <w:p w14:paraId="794255EF" w14:textId="77777777" w:rsidR="00894711" w:rsidRPr="00652E62" w:rsidRDefault="00894711" w:rsidP="00894711"/>
    <w:p w14:paraId="681DD6EF" w14:textId="77777777" w:rsidR="00894711" w:rsidRPr="00D14B5F" w:rsidRDefault="00894711" w:rsidP="00894711">
      <w:r>
        <w:t>Draw a mirror image for this triangle</w:t>
      </w:r>
    </w:p>
    <w:p w14:paraId="5BCB722E" w14:textId="77777777" w:rsidR="00894711" w:rsidRDefault="00894711" w:rsidP="00894711"/>
    <w:p w14:paraId="26E82302" w14:textId="77777777" w:rsidR="00894711" w:rsidRDefault="00894711" w:rsidP="00894711">
      <w:r w:rsidRPr="00E8240F">
        <w:rPr>
          <w:noProof/>
          <w:lang w:eastAsia="en-ZA"/>
        </w:rPr>
        <w:drawing>
          <wp:inline distT="0" distB="0" distL="0" distR="0" wp14:anchorId="4F001A12" wp14:editId="51F50A11">
            <wp:extent cx="1304925" cy="1876425"/>
            <wp:effectExtent l="0" t="0" r="9525" b="9525"/>
            <wp:docPr id="1172" name="Picture 1172" descr="RightTrian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RightTriangle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93C477" w14:textId="77777777" w:rsidR="00894711" w:rsidRDefault="00894711" w:rsidP="00894711">
      <w:pPr>
        <w:pStyle w:val="Notes"/>
      </w:pPr>
    </w:p>
    <w:p w14:paraId="6618F5A8" w14:textId="77777777" w:rsidR="00894711" w:rsidRDefault="00894711" w:rsidP="00894711"/>
    <w:p w14:paraId="669511C2" w14:textId="77777777" w:rsidR="00894711" w:rsidRDefault="00894711" w:rsidP="00894711"/>
    <w:p w14:paraId="7FD7369C" w14:textId="77777777" w:rsidR="00894711" w:rsidRDefault="00894711" w:rsidP="00894711">
      <w:r>
        <w:t>Make a drawing of this orange rotated 180</w:t>
      </w:r>
      <w:r>
        <w:rPr>
          <w:rFonts w:cs="Arial"/>
        </w:rPr>
        <w:t>º</w:t>
      </w:r>
    </w:p>
    <w:p w14:paraId="7E56F787" w14:textId="77777777" w:rsidR="00894711" w:rsidRDefault="00894711" w:rsidP="00894711">
      <w:r>
        <w:rPr>
          <w:noProof/>
          <w:lang w:eastAsia="en-ZA"/>
        </w:rPr>
        <w:drawing>
          <wp:anchor distT="0" distB="0" distL="114300" distR="114300" simplePos="0" relativeHeight="251664384" behindDoc="0" locked="0" layoutInCell="1" allowOverlap="1" wp14:anchorId="40900CBC" wp14:editId="71456AFA">
            <wp:simplePos x="0" y="0"/>
            <wp:positionH relativeFrom="column">
              <wp:posOffset>0</wp:posOffset>
            </wp:positionH>
            <wp:positionV relativeFrom="paragraph">
              <wp:posOffset>86360</wp:posOffset>
            </wp:positionV>
            <wp:extent cx="1492250" cy="1311910"/>
            <wp:effectExtent l="0" t="0" r="0" b="2540"/>
            <wp:wrapNone/>
            <wp:docPr id="1174" name="Picture 1174" descr="FRUIT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FRUIT0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62F5CB" w14:textId="77777777" w:rsidR="00894711" w:rsidRDefault="00894711" w:rsidP="00894711"/>
    <w:p w14:paraId="147C616A" w14:textId="77777777" w:rsidR="00894711" w:rsidRDefault="00894711" w:rsidP="00894711"/>
    <w:p w14:paraId="02B1CBDF" w14:textId="77777777" w:rsidR="00894711" w:rsidRDefault="00894711" w:rsidP="00894711"/>
    <w:p w14:paraId="79E6CB80" w14:textId="77777777" w:rsidR="00894711" w:rsidRDefault="00894711" w:rsidP="00894711"/>
    <w:p w14:paraId="2619F520" w14:textId="77777777" w:rsidR="00894711" w:rsidRDefault="00894711" w:rsidP="00894711"/>
    <w:p w14:paraId="4CDD8E56" w14:textId="77777777" w:rsidR="00894711" w:rsidRDefault="00894711" w:rsidP="00894711"/>
    <w:p w14:paraId="6AAA5E8B" w14:textId="77777777" w:rsidR="00894711" w:rsidRDefault="00894711" w:rsidP="00894711"/>
    <w:sectPr w:rsidR="00894711">
      <w:footerReference w:type="default" r:id="rId2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58258A" w14:textId="77777777" w:rsidR="00700552" w:rsidRDefault="00700552" w:rsidP="00014937">
      <w:pPr>
        <w:spacing w:before="0" w:after="0"/>
      </w:pPr>
      <w:r>
        <w:separator/>
      </w:r>
    </w:p>
  </w:endnote>
  <w:endnote w:type="continuationSeparator" w:id="0">
    <w:p w14:paraId="1041BB92" w14:textId="77777777" w:rsidR="00700552" w:rsidRDefault="00700552" w:rsidP="00014937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66DABA" w14:textId="7710B09C" w:rsidR="00014937" w:rsidRDefault="00014937" w:rsidP="00014937">
    <w:pPr>
      <w:spacing w:after="0" w:line="216" w:lineRule="auto"/>
      <w:ind w:right="-40"/>
    </w:pPr>
    <w:r>
      <w:rPr>
        <w:sz w:val="16"/>
      </w:rPr>
      <w:t xml:space="preserve">SAKHISISIZWE 2020 © Vn 4 Module 1 US </w:t>
    </w:r>
    <w:r>
      <w:rPr>
        <w:sz w:val="16"/>
      </w:rPr>
      <w:t>9008</w:t>
    </w:r>
    <w:r>
      <w:rPr>
        <w:sz w:val="16"/>
      </w:rPr>
      <w:t xml:space="preserve"> WORKPLACE </w:t>
    </w:r>
    <w:r>
      <w:rPr>
        <w:sz w:val="16"/>
      </w:rPr>
      <w:t>FSA NQF</w:t>
    </w:r>
    <w:r>
      <w:rPr>
        <w:sz w:val="16"/>
      </w:rPr>
      <w:t xml:space="preserve"> 2 Contact Centre Support ID 71490 LP 73269 </w:t>
    </w:r>
    <w:r>
      <w:rPr>
        <w:rFonts w:ascii="Calibri" w:eastAsia="Calibri" w:hAnsi="Calibri" w:cs="Calibri"/>
      </w:rPr>
      <w:t xml:space="preserve"> </w:t>
    </w:r>
  </w:p>
  <w:p w14:paraId="35EA04B7" w14:textId="77777777" w:rsidR="00014937" w:rsidRDefault="0001493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B50449" w14:textId="77777777" w:rsidR="00700552" w:rsidRDefault="00700552" w:rsidP="00014937">
      <w:pPr>
        <w:spacing w:before="0" w:after="0"/>
      </w:pPr>
      <w:r>
        <w:separator/>
      </w:r>
    </w:p>
  </w:footnote>
  <w:footnote w:type="continuationSeparator" w:id="0">
    <w:p w14:paraId="31B4EB3D" w14:textId="77777777" w:rsidR="00700552" w:rsidRDefault="00700552" w:rsidP="00014937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3"/>
    <w:multiLevelType w:val="singleLevel"/>
    <w:tmpl w:val="F3D85C16"/>
    <w:lvl w:ilvl="0">
      <w:start w:val="1"/>
      <w:numFmt w:val="bullet"/>
      <w:pStyle w:val="ListBullet2"/>
      <w:lvlText w:val=""/>
      <w:lvlJc w:val="left"/>
      <w:pPr>
        <w:tabs>
          <w:tab w:val="num" w:pos="720"/>
        </w:tabs>
        <w:ind w:left="720" w:hanging="363"/>
      </w:pPr>
      <w:rPr>
        <w:rFonts w:ascii="Wingdings" w:hAnsi="Wingdings" w:hint="default"/>
      </w:rPr>
    </w:lvl>
  </w:abstractNum>
  <w:abstractNum w:abstractNumId="1" w15:restartNumberingAfterBreak="0">
    <w:nsid w:val="22055594"/>
    <w:multiLevelType w:val="hybridMultilevel"/>
    <w:tmpl w:val="8D36E35E"/>
    <w:lvl w:ilvl="0" w:tplc="1F3A6D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6C97659"/>
    <w:multiLevelType w:val="multilevel"/>
    <w:tmpl w:val="7B807486"/>
    <w:lvl w:ilvl="0">
      <w:start w:val="1"/>
      <w:numFmt w:val="decimal"/>
      <w:lvlText w:val="%1."/>
      <w:lvlJc w:val="left"/>
      <w:pPr>
        <w:tabs>
          <w:tab w:val="num" w:pos="794"/>
        </w:tabs>
        <w:ind w:left="794" w:hanging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" w15:restartNumberingAfterBreak="0">
    <w:nsid w:val="423D4FB6"/>
    <w:multiLevelType w:val="multilevel"/>
    <w:tmpl w:val="7B807486"/>
    <w:lvl w:ilvl="0">
      <w:start w:val="1"/>
      <w:numFmt w:val="decimal"/>
      <w:lvlText w:val="%1."/>
      <w:lvlJc w:val="left"/>
      <w:pPr>
        <w:tabs>
          <w:tab w:val="num" w:pos="794"/>
        </w:tabs>
        <w:ind w:left="794" w:hanging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4" w15:restartNumberingAfterBreak="0">
    <w:nsid w:val="5B365FBC"/>
    <w:multiLevelType w:val="hybridMultilevel"/>
    <w:tmpl w:val="2A008A3C"/>
    <w:lvl w:ilvl="0" w:tplc="C6EAB062">
      <w:start w:val="1"/>
      <w:numFmt w:val="bullet"/>
      <w:pStyle w:val="List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4711"/>
    <w:rsid w:val="00014937"/>
    <w:rsid w:val="001D653F"/>
    <w:rsid w:val="00700552"/>
    <w:rsid w:val="00894711"/>
    <w:rsid w:val="00CF3F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5D44B1C"/>
  <w15:chartTrackingRefBased/>
  <w15:docId w15:val="{13789C8F-52EE-4FC8-8259-D7B73D21D1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4711"/>
    <w:pPr>
      <w:spacing w:before="120" w:after="120" w:line="240" w:lineRule="auto"/>
      <w:jc w:val="both"/>
    </w:pPr>
    <w:rPr>
      <w:rFonts w:ascii="Verdana" w:eastAsia="Times New Roman" w:hAnsi="Verdana" w:cs="Times New Roman"/>
      <w:sz w:val="20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1493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aliases w:val="Chapter Title"/>
    <w:basedOn w:val="Normal"/>
    <w:next w:val="Normal"/>
    <w:link w:val="Heading2Char"/>
    <w:qFormat/>
    <w:rsid w:val="00894711"/>
    <w:pPr>
      <w:keepNext/>
      <w:spacing w:before="240"/>
      <w:jc w:val="center"/>
      <w:outlineLvl w:val="1"/>
    </w:pPr>
    <w:rPr>
      <w:rFonts w:ascii="Arial Rounded MT Bold" w:hAnsi="Arial Rounded MT Bold" w:cs="Arial"/>
      <w:b/>
      <w:bCs/>
      <w:iCs/>
      <w:sz w:val="36"/>
      <w:szCs w:val="28"/>
    </w:rPr>
  </w:style>
  <w:style w:type="paragraph" w:styleId="Heading3">
    <w:name w:val="heading 3"/>
    <w:basedOn w:val="Normal"/>
    <w:next w:val="Normal"/>
    <w:link w:val="Heading3Char"/>
    <w:qFormat/>
    <w:rsid w:val="00894711"/>
    <w:pPr>
      <w:keepNext/>
      <w:spacing w:before="240" w:after="60"/>
      <w:jc w:val="center"/>
      <w:outlineLvl w:val="2"/>
    </w:pPr>
    <w:rPr>
      <w:b/>
      <w:bCs/>
      <w:sz w:val="28"/>
      <w:szCs w:val="20"/>
      <w:lang w:eastAsia="zh-CN"/>
    </w:rPr>
  </w:style>
  <w:style w:type="paragraph" w:styleId="Heading4">
    <w:name w:val="heading 4"/>
    <w:basedOn w:val="Normal"/>
    <w:next w:val="Normal"/>
    <w:link w:val="Heading4Char"/>
    <w:qFormat/>
    <w:rsid w:val="00894711"/>
    <w:pPr>
      <w:keepNext/>
      <w:spacing w:before="240"/>
      <w:jc w:val="left"/>
      <w:outlineLvl w:val="3"/>
    </w:pPr>
    <w:rPr>
      <w:rFonts w:ascii="Arial Rounded MT Bold" w:hAnsi="Arial Rounded MT Bold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aliases w:val="Chapter Title Char"/>
    <w:basedOn w:val="DefaultParagraphFont"/>
    <w:link w:val="Heading2"/>
    <w:rsid w:val="00894711"/>
    <w:rPr>
      <w:rFonts w:ascii="Arial Rounded MT Bold" w:eastAsia="Times New Roman" w:hAnsi="Arial Rounded MT Bold" w:cs="Arial"/>
      <w:b/>
      <w:bCs/>
      <w:iCs/>
      <w:sz w:val="36"/>
      <w:szCs w:val="28"/>
    </w:rPr>
  </w:style>
  <w:style w:type="character" w:customStyle="1" w:styleId="Heading3Char">
    <w:name w:val="Heading 3 Char"/>
    <w:basedOn w:val="DefaultParagraphFont"/>
    <w:link w:val="Heading3"/>
    <w:rsid w:val="00894711"/>
    <w:rPr>
      <w:rFonts w:ascii="Verdana" w:eastAsia="Times New Roman" w:hAnsi="Verdana" w:cs="Times New Roman"/>
      <w:b/>
      <w:bCs/>
      <w:sz w:val="28"/>
      <w:szCs w:val="20"/>
      <w:lang w:eastAsia="zh-CN"/>
    </w:rPr>
  </w:style>
  <w:style w:type="character" w:customStyle="1" w:styleId="Heading4Char">
    <w:name w:val="Heading 4 Char"/>
    <w:basedOn w:val="DefaultParagraphFont"/>
    <w:link w:val="Heading4"/>
    <w:rsid w:val="00894711"/>
    <w:rPr>
      <w:rFonts w:ascii="Arial Rounded MT Bold" w:eastAsia="Times New Roman" w:hAnsi="Arial Rounded MT Bold" w:cs="Times New Roman"/>
      <w:b/>
      <w:bCs/>
      <w:sz w:val="28"/>
      <w:szCs w:val="28"/>
    </w:rPr>
  </w:style>
  <w:style w:type="paragraph" w:styleId="ListBullet">
    <w:name w:val="List Bullet"/>
    <w:basedOn w:val="Normal"/>
    <w:rsid w:val="00894711"/>
    <w:pPr>
      <w:numPr>
        <w:numId w:val="1"/>
      </w:numPr>
    </w:pPr>
  </w:style>
  <w:style w:type="paragraph" w:customStyle="1" w:styleId="LCNormal">
    <w:name w:val="LC Normal"/>
    <w:basedOn w:val="Normal"/>
    <w:link w:val="LCNormalChar"/>
    <w:rsid w:val="00894711"/>
  </w:style>
  <w:style w:type="character" w:customStyle="1" w:styleId="LCNormalChar">
    <w:name w:val="LC Normal Char"/>
    <w:link w:val="LCNormal"/>
    <w:rsid w:val="00894711"/>
    <w:rPr>
      <w:rFonts w:ascii="Verdana" w:eastAsia="Times New Roman" w:hAnsi="Verdana" w:cs="Times New Roman"/>
      <w:sz w:val="20"/>
      <w:szCs w:val="24"/>
    </w:rPr>
  </w:style>
  <w:style w:type="paragraph" w:customStyle="1" w:styleId="Notes">
    <w:name w:val="Notes"/>
    <w:basedOn w:val="Normal"/>
    <w:link w:val="NotesChar"/>
    <w:rsid w:val="00894711"/>
    <w:rPr>
      <w:b/>
      <w:color w:val="808080"/>
    </w:rPr>
  </w:style>
  <w:style w:type="character" w:customStyle="1" w:styleId="NotesChar">
    <w:name w:val="Notes Char"/>
    <w:link w:val="Notes"/>
    <w:rsid w:val="00894711"/>
    <w:rPr>
      <w:rFonts w:ascii="Verdana" w:eastAsia="Times New Roman" w:hAnsi="Verdana" w:cs="Times New Roman"/>
      <w:b/>
      <w:color w:val="808080"/>
      <w:sz w:val="20"/>
      <w:szCs w:val="24"/>
    </w:rPr>
  </w:style>
  <w:style w:type="paragraph" w:styleId="ListBullet2">
    <w:name w:val="List Bullet 2"/>
    <w:basedOn w:val="Normal"/>
    <w:link w:val="ListBullet2Char"/>
    <w:rsid w:val="00894711"/>
    <w:pPr>
      <w:numPr>
        <w:numId w:val="2"/>
      </w:numPr>
    </w:pPr>
  </w:style>
  <w:style w:type="character" w:customStyle="1" w:styleId="ListBullet2Char">
    <w:name w:val="List Bullet 2 Char"/>
    <w:link w:val="ListBullet2"/>
    <w:locked/>
    <w:rsid w:val="00894711"/>
    <w:rPr>
      <w:rFonts w:ascii="Verdana" w:eastAsia="Times New Roman" w:hAnsi="Verdana" w:cs="Times New Roman"/>
      <w:sz w:val="20"/>
      <w:szCs w:val="24"/>
    </w:rPr>
  </w:style>
  <w:style w:type="paragraph" w:customStyle="1" w:styleId="Tableclear">
    <w:name w:val="Table clear"/>
    <w:basedOn w:val="Normal"/>
    <w:rsid w:val="00894711"/>
    <w:pPr>
      <w:keepNext/>
      <w:widowControl w:val="0"/>
      <w:jc w:val="center"/>
    </w:pPr>
  </w:style>
  <w:style w:type="paragraph" w:customStyle="1" w:styleId="Picture">
    <w:name w:val="Picture"/>
    <w:basedOn w:val="Normal"/>
    <w:rsid w:val="00894711"/>
    <w:pPr>
      <w:keepNext/>
      <w:widowControl w:val="0"/>
      <w:spacing w:before="240"/>
      <w:jc w:val="center"/>
    </w:pPr>
  </w:style>
  <w:style w:type="paragraph" w:customStyle="1" w:styleId="Item4">
    <w:name w:val="Item 4"/>
    <w:basedOn w:val="Normal"/>
    <w:next w:val="BodyText"/>
    <w:rsid w:val="00894711"/>
    <w:pPr>
      <w:outlineLvl w:val="7"/>
    </w:pPr>
  </w:style>
  <w:style w:type="paragraph" w:styleId="BodyText">
    <w:name w:val="Body Text"/>
    <w:basedOn w:val="Normal"/>
    <w:link w:val="BodyTextChar"/>
    <w:uiPriority w:val="99"/>
    <w:semiHidden/>
    <w:unhideWhenUsed/>
    <w:rsid w:val="00894711"/>
  </w:style>
  <w:style w:type="character" w:customStyle="1" w:styleId="BodyTextChar">
    <w:name w:val="Body Text Char"/>
    <w:basedOn w:val="DefaultParagraphFont"/>
    <w:link w:val="BodyText"/>
    <w:uiPriority w:val="99"/>
    <w:semiHidden/>
    <w:rsid w:val="00894711"/>
    <w:rPr>
      <w:rFonts w:ascii="Verdana" w:eastAsia="Times New Roman" w:hAnsi="Verdana" w:cs="Times New Roman"/>
      <w:sz w:val="20"/>
      <w:szCs w:val="24"/>
    </w:rPr>
  </w:style>
  <w:style w:type="paragraph" w:styleId="Header">
    <w:name w:val="header"/>
    <w:basedOn w:val="Normal"/>
    <w:link w:val="HeaderChar"/>
    <w:uiPriority w:val="99"/>
    <w:unhideWhenUsed/>
    <w:rsid w:val="00014937"/>
    <w:pPr>
      <w:tabs>
        <w:tab w:val="center" w:pos="4513"/>
        <w:tab w:val="right" w:pos="9026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014937"/>
    <w:rPr>
      <w:rFonts w:ascii="Verdana" w:eastAsia="Times New Roman" w:hAnsi="Verdana" w:cs="Times New Roman"/>
      <w:sz w:val="20"/>
      <w:szCs w:val="24"/>
    </w:rPr>
  </w:style>
  <w:style w:type="paragraph" w:styleId="Footer">
    <w:name w:val="footer"/>
    <w:basedOn w:val="Normal"/>
    <w:link w:val="FooterChar"/>
    <w:uiPriority w:val="99"/>
    <w:unhideWhenUsed/>
    <w:rsid w:val="00014937"/>
    <w:pPr>
      <w:tabs>
        <w:tab w:val="center" w:pos="4513"/>
        <w:tab w:val="right" w:pos="9026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014937"/>
    <w:rPr>
      <w:rFonts w:ascii="Verdana" w:eastAsia="Times New Roman" w:hAnsi="Verdana" w:cs="Times New Roman"/>
      <w:sz w:val="20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1493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customStyle="1" w:styleId="TableGrid">
    <w:name w:val="TableGrid"/>
    <w:rsid w:val="00014937"/>
    <w:pPr>
      <w:spacing w:after="0" w:line="240" w:lineRule="auto"/>
    </w:pPr>
    <w:rPr>
      <w:rFonts w:eastAsiaTheme="minorEastAsia"/>
      <w:lang w:eastAsia="en-ZA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1</Pages>
  <Words>660</Words>
  <Characters>3762</Characters>
  <Application>Microsoft Office Word</Application>
  <DocSecurity>0</DocSecurity>
  <Lines>31</Lines>
  <Paragraphs>8</Paragraphs>
  <ScaleCrop>false</ScaleCrop>
  <Company/>
  <LinksUpToDate>false</LinksUpToDate>
  <CharactersWithSpaces>4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pho Tshihlangu</dc:creator>
  <cp:keywords/>
  <dc:description/>
  <cp:lastModifiedBy>Mpho Tshihlangu</cp:lastModifiedBy>
  <cp:revision>2</cp:revision>
  <dcterms:created xsi:type="dcterms:W3CDTF">2021-08-16T09:19:00Z</dcterms:created>
  <dcterms:modified xsi:type="dcterms:W3CDTF">2021-09-01T11:08:00Z</dcterms:modified>
</cp:coreProperties>
</file>